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1" r:id="rId20"/>
    <p:sldId id="275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66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47204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07476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63200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9050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40653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5941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74037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6761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97230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75222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17197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75C566-0E21-47CF-8152-096EBE112331}" type="datetimeFigureOut">
              <a:rPr lang="tr-TR" smtClean="0"/>
              <a:t>26.3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A7535-A206-46D4-86FF-FBD18257094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61042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jpeg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emf"/><Relationship Id="rId9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7 Dikdörtgen"/>
          <p:cNvSpPr/>
          <p:nvPr/>
        </p:nvSpPr>
        <p:spPr>
          <a:xfrm>
            <a:off x="2858314" y="1655583"/>
            <a:ext cx="6091839" cy="193899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tr-TR" sz="6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Metal Fiziği</a:t>
            </a:r>
            <a:endParaRPr lang="tr-TR" sz="6000" dirty="0" smtClean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tr-TR" sz="6000" spc="-15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Ders Notları</a:t>
            </a:r>
            <a:endParaRPr lang="tr-TR" sz="6000" spc="-150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8 Dikdörtgen"/>
          <p:cNvSpPr/>
          <p:nvPr/>
        </p:nvSpPr>
        <p:spPr>
          <a:xfrm>
            <a:off x="7252912" y="5685617"/>
            <a:ext cx="4777462" cy="55399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tr-TR" sz="3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rof. Dr. Yalçın ELERMAN</a:t>
            </a:r>
          </a:p>
        </p:txBody>
      </p:sp>
    </p:spTree>
    <p:extLst>
      <p:ext uri="{BB962C8B-B14F-4D97-AF65-F5344CB8AC3E}">
        <p14:creationId xmlns:p14="http://schemas.microsoft.com/office/powerpoint/2010/main" val="280016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6 Yuvarlatılmış Dikdörtgen"/>
          <p:cNvSpPr/>
          <p:nvPr/>
        </p:nvSpPr>
        <p:spPr>
          <a:xfrm>
            <a:off x="642937" y="5867340"/>
            <a:ext cx="3214688" cy="71437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15 Yuvarlatılmış Dikdörtgen"/>
          <p:cNvSpPr/>
          <p:nvPr/>
        </p:nvSpPr>
        <p:spPr>
          <a:xfrm>
            <a:off x="3571874" y="4495841"/>
            <a:ext cx="2156493" cy="64765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14 Yuvarlatılmış Dikdörtgen"/>
          <p:cNvSpPr/>
          <p:nvPr/>
        </p:nvSpPr>
        <p:spPr>
          <a:xfrm>
            <a:off x="3867516" y="3320278"/>
            <a:ext cx="1854502" cy="5191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13 Yuvarlatılmış Dikdörtgen"/>
          <p:cNvSpPr/>
          <p:nvPr/>
        </p:nvSpPr>
        <p:spPr>
          <a:xfrm>
            <a:off x="3952595" y="2176838"/>
            <a:ext cx="1428750" cy="607836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6" name="2 Metin kutusu"/>
          <p:cNvSpPr txBox="1">
            <a:spLocks noChangeArrowheads="1"/>
          </p:cNvSpPr>
          <p:nvPr/>
        </p:nvSpPr>
        <p:spPr bwMode="auto">
          <a:xfrm>
            <a:off x="642937" y="357188"/>
            <a:ext cx="108476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evin’in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nklemleri Ve </a:t>
            </a:r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ie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asası :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42937" y="1135658"/>
            <a:ext cx="11258933" cy="222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Birim hacimde μ manyetik momentine sahip N atomu bulunan bir sistem düşünelim. Dışarıdan bir B alanı uygulandığında, µ manyetik momenti ile B alanının etkileşmesi sonucunda aşağıdaki etkileşme enerjisi oluşur: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Böyle bir sistem için mıknatıslanma </a:t>
            </a:r>
            <a:r>
              <a:rPr lang="tr-TR" altLang="tr-TR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gevin</a:t>
            </a:r>
            <a:r>
              <a:rPr lang="tr-TR" altLang="tr-TR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klemiyl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ilmektedir.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55650" y="4019550"/>
            <a:ext cx="6911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rada  L(x)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gev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nksiyonu olup x =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B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tr-TR" altLang="tr-TR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574674" y="5372346"/>
            <a:ext cx="7273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&lt;&lt;1 için yani zayıf alan veya yüksek sıcaklık için </a:t>
            </a:r>
          </a:p>
        </p:txBody>
      </p: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952595" y="6127157"/>
            <a:ext cx="3887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k 2 terimi alır, işlem yaparsak;</a:t>
            </a:r>
          </a:p>
        </p:txBody>
      </p:sp>
      <p:graphicFrame>
        <p:nvGraphicFramePr>
          <p:cNvPr id="1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66080"/>
              </p:ext>
            </p:extLst>
          </p:nvPr>
        </p:nvGraphicFramePr>
        <p:xfrm>
          <a:off x="1477962" y="5884803"/>
          <a:ext cx="2303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Denklem" r:id="rId3" imgW="1270000" imgH="508000" progId="Equation.3">
                  <p:embed/>
                </p:oleObj>
              </mc:Choice>
              <mc:Fallback>
                <p:oleObj name="Denklem" r:id="rId3" imgW="1270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5884803"/>
                        <a:ext cx="23034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630237" y="6081653"/>
            <a:ext cx="15128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h(x) = </a:t>
            </a:r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3635374" y="4603904"/>
            <a:ext cx="18319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</a:rPr>
              <a:t>L(x) = </a:t>
            </a:r>
            <a:r>
              <a:rPr lang="tr-TR" altLang="tr-TR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oth</a:t>
            </a:r>
            <a:r>
              <a:rPr lang="tr-TR" altLang="tr-TR" dirty="0">
                <a:solidFill>
                  <a:schemeClr val="bg1"/>
                </a:solidFill>
                <a:latin typeface="Times New Roman" panose="02020603050405020304" pitchFamily="18" charset="0"/>
              </a:rPr>
              <a:t>(x) - </a:t>
            </a:r>
          </a:p>
        </p:txBody>
      </p:sp>
      <p:graphicFrame>
        <p:nvGraphicFramePr>
          <p:cNvPr id="14" name="Object 32"/>
          <p:cNvGraphicFramePr>
            <a:graphicFrameLocks noChangeAspect="1"/>
          </p:cNvGraphicFramePr>
          <p:nvPr/>
        </p:nvGraphicFramePr>
        <p:xfrm>
          <a:off x="5219700" y="4500563"/>
          <a:ext cx="247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Denklem" r:id="rId5" imgW="164880" imgH="431640" progId="Equation.3">
                  <p:embed/>
                </p:oleObj>
              </mc:Choice>
              <mc:Fallback>
                <p:oleObj name="Denklem" r:id="rId5" imgW="164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0563"/>
                        <a:ext cx="2476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8864"/>
              </p:ext>
            </p:extLst>
          </p:nvPr>
        </p:nvGraphicFramePr>
        <p:xfrm>
          <a:off x="3867516" y="3405982"/>
          <a:ext cx="186085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Denklem" r:id="rId7" imgW="952087" imgH="203112" progId="Equation.3">
                  <p:embed/>
                </p:oleObj>
              </mc:Choice>
              <mc:Fallback>
                <p:oleObj name="Denklem" r:id="rId7" imgW="95208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16" y="3405982"/>
                        <a:ext cx="1860852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82655"/>
              </p:ext>
            </p:extLst>
          </p:nvPr>
        </p:nvGraphicFramePr>
        <p:xfrm>
          <a:off x="3990416" y="2181865"/>
          <a:ext cx="1353109" cy="495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Denklem" r:id="rId9" imgW="698400" imgH="253800" progId="Equation.3">
                  <p:embed/>
                </p:oleObj>
              </mc:Choice>
              <mc:Fallback>
                <p:oleObj name="Denklem" r:id="rId9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416" y="2181865"/>
                        <a:ext cx="1353109" cy="495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5609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2 Yuvarlatılmış Dikdörtgen"/>
          <p:cNvSpPr/>
          <p:nvPr/>
        </p:nvSpPr>
        <p:spPr>
          <a:xfrm>
            <a:off x="1000125" y="2857500"/>
            <a:ext cx="1285875" cy="78581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11 Yuvarlatılmış Dikdörtgen"/>
          <p:cNvSpPr/>
          <p:nvPr/>
        </p:nvSpPr>
        <p:spPr>
          <a:xfrm>
            <a:off x="3571874" y="1841439"/>
            <a:ext cx="2222997" cy="873186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10 Yuvarlatılmış Dikdörtgen"/>
          <p:cNvSpPr/>
          <p:nvPr/>
        </p:nvSpPr>
        <p:spPr>
          <a:xfrm>
            <a:off x="821531" y="598488"/>
            <a:ext cx="2928937" cy="78581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21531" y="795338"/>
            <a:ext cx="79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dirty="0">
                <a:solidFill>
                  <a:schemeClr val="bg1"/>
                </a:solidFill>
                <a:cs typeface="Times New Roman" panose="02020603050405020304" pitchFamily="18" charset="0"/>
              </a:rPr>
              <a:t>L(x) </a:t>
            </a:r>
            <a:endParaRPr lang="tr-TR" altLang="tr-TR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09370"/>
              </p:ext>
            </p:extLst>
          </p:nvPr>
        </p:nvGraphicFramePr>
        <p:xfrm>
          <a:off x="1464468" y="812801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Denklem" r:id="rId3" imgW="152268" imgH="152268" progId="Equation.3">
                  <p:embed/>
                </p:oleObj>
              </mc:Choice>
              <mc:Fallback>
                <p:oleObj name="Denklem" r:id="rId3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468" y="812801"/>
                        <a:ext cx="28733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63961"/>
              </p:ext>
            </p:extLst>
          </p:nvPr>
        </p:nvGraphicFramePr>
        <p:xfrm>
          <a:off x="1802606" y="723901"/>
          <a:ext cx="18589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Denklem" r:id="rId5" imgW="1257120" imgH="393480" progId="Equation.3">
                  <p:embed/>
                </p:oleObj>
              </mc:Choice>
              <mc:Fallback>
                <p:oleObj name="Denklem" r:id="rId5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606" y="723901"/>
                        <a:ext cx="1858962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13674" y="2102554"/>
            <a:ext cx="66246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öylece mıknatıslanma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26244"/>
              </p:ext>
            </p:extLst>
          </p:nvPr>
        </p:nvGraphicFramePr>
        <p:xfrm>
          <a:off x="3708400" y="1831563"/>
          <a:ext cx="2000392" cy="8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Denklem" r:id="rId7" imgW="1282700" imgH="546100" progId="Equation.3">
                  <p:embed/>
                </p:oleObj>
              </mc:Choice>
              <mc:Fallback>
                <p:oleObj name="Denklem" r:id="rId7" imgW="12827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831563"/>
                        <a:ext cx="2000392" cy="84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/>
        </p:nvGraphicFramePr>
        <p:xfrm>
          <a:off x="1116013" y="2852738"/>
          <a:ext cx="9366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Denklem" r:id="rId9" imgW="685800" imgH="533160" progId="Equation.3">
                  <p:embed/>
                </p:oleObj>
              </mc:Choice>
              <mc:Fallback>
                <p:oleObj name="Denklem" r:id="rId9" imgW="6858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9366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8"/>
          <p:cNvSpPr txBox="1">
            <a:spLocks noChangeArrowheads="1"/>
          </p:cNvSpPr>
          <p:nvPr/>
        </p:nvSpPr>
        <p:spPr bwMode="auto">
          <a:xfrm>
            <a:off x="2621918" y="2860675"/>
            <a:ext cx="6553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ie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biti olup bu bağıntıya 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ie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asası deni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i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sası</a:t>
            </a:r>
          </a:p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yaklaşımında geçerlidir. </a:t>
            </a:r>
          </a:p>
        </p:txBody>
      </p:sp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491244" y="4196987"/>
            <a:ext cx="10679859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ir elektron için μ = 0,927x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rg / gauss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 =  0,927x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3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le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la</a:t>
            </a:r>
            <a:endParaRPr lang="tr-TR" altLang="tr-TR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buClr>
                <a:schemeClr val="hlink"/>
              </a:buClr>
              <a:buSzPct val="60000"/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a sıcaklığında (293˚K) 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‘luk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r manyetik alan için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B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tr-TR" altLang="tr-TR" sz="2000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ar-SA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x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lmaktadır. Bu koşullar altında da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evin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nksiyonu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B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3kT olmaktadır. μ = 0,927x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g / Gauss   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6136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7 Yuvarlatılmış Dikdörtgen"/>
          <p:cNvSpPr/>
          <p:nvPr/>
        </p:nvSpPr>
        <p:spPr>
          <a:xfrm>
            <a:off x="553380" y="5281728"/>
            <a:ext cx="1512450" cy="9942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542791" y="346534"/>
            <a:ext cx="2952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max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2SµB  olmakta </a:t>
            </a:r>
          </a:p>
        </p:txBody>
      </p:sp>
      <p:pic>
        <p:nvPicPr>
          <p:cNvPr id="4" name="Picture 2" descr="C:\Users\erdem\Desktop\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746644"/>
            <a:ext cx="4902505" cy="3118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542791" y="4149281"/>
            <a:ext cx="9451649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üşük sıcaklıkta manyetik momentlerin doyuma ulaşmaları </a:t>
            </a:r>
            <a:r>
              <a:rPr lang="tr-TR" altLang="tr-T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karıdaki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şekilde gösterilmiştir.</a:t>
            </a: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24803"/>
              </p:ext>
            </p:extLst>
          </p:nvPr>
        </p:nvGraphicFramePr>
        <p:xfrm>
          <a:off x="542791" y="5294427"/>
          <a:ext cx="1502402" cy="90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Denklem" r:id="rId4" imgW="647700" imgH="431800" progId="Equation.3">
                  <p:embed/>
                </p:oleObj>
              </mc:Choice>
              <mc:Fallback>
                <p:oleObj name="Denklem" r:id="rId4" imgW="64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1" y="5294427"/>
                        <a:ext cx="1502402" cy="90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32943" y="5294427"/>
            <a:ext cx="6551612" cy="12373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tr-TR" sz="2000" dirty="0">
                <a:latin typeface="Times New Roman" pitchFamily="18" charset="0"/>
                <a:cs typeface="Times New Roman" pitchFamily="18" charset="0"/>
              </a:rPr>
              <a:t>gerçekleşmekte olup </a:t>
            </a:r>
            <a:r>
              <a:rPr lang="tr-TR" sz="2000" dirty="0" err="1">
                <a:latin typeface="Times New Roman" pitchFamily="18" charset="0"/>
                <a:cs typeface="Times New Roman" pitchFamily="18" charset="0"/>
              </a:rPr>
              <a:t>T’nin</a:t>
            </a:r>
            <a:r>
              <a:rPr lang="tr-TR" sz="2000" dirty="0">
                <a:latin typeface="Times New Roman" pitchFamily="18" charset="0"/>
                <a:cs typeface="Times New Roman" pitchFamily="18" charset="0"/>
              </a:rPr>
              <a:t> küçük değerleri için her eğride doyum gözlenmektedir.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hlink"/>
              </a:buClr>
              <a:buFont typeface="Wingdings" pitchFamily="2" charset="2"/>
              <a:buChar char="q"/>
              <a:defRPr/>
            </a:pPr>
            <a:endParaRPr lang="tr-TR" sz="2000" u="sng" dirty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4C4CE5"/>
                  </a:outerShdw>
                </a:cont>
                <a:cont type="tree" name="">
                  <a:effect ref="fillLine"/>
                  <a:outerShdw dist="38100" dir="2700000" algn="tl">
                    <a:srgbClr val="00005B"/>
                  </a:outerShdw>
                </a:cont>
                <a:effect ref="fillLine"/>
              </a:effectDag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6722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2 Yuvarlatılmış Dikdörtgen"/>
          <p:cNvSpPr/>
          <p:nvPr/>
        </p:nvSpPr>
        <p:spPr>
          <a:xfrm>
            <a:off x="1703388" y="5875606"/>
            <a:ext cx="1428750" cy="71437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11 Yuvarlatılmış Dikdörtgen"/>
          <p:cNvSpPr/>
          <p:nvPr/>
        </p:nvSpPr>
        <p:spPr>
          <a:xfrm>
            <a:off x="3059113" y="4581525"/>
            <a:ext cx="3714750" cy="71437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10 Yuvarlatılmış Dikdörtgen"/>
          <p:cNvSpPr/>
          <p:nvPr/>
        </p:nvSpPr>
        <p:spPr>
          <a:xfrm>
            <a:off x="3370836" y="3398392"/>
            <a:ext cx="1571625" cy="35718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9 Yuvarlatılmış Dikdörtgen"/>
          <p:cNvSpPr/>
          <p:nvPr/>
        </p:nvSpPr>
        <p:spPr>
          <a:xfrm>
            <a:off x="3429000" y="1597446"/>
            <a:ext cx="2046383" cy="594891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6" name="2 Metin kutusu"/>
          <p:cNvSpPr txBox="1">
            <a:spLocks noChangeArrowheads="1"/>
          </p:cNvSpPr>
          <p:nvPr/>
        </p:nvSpPr>
        <p:spPr bwMode="auto">
          <a:xfrm>
            <a:off x="2071687" y="51938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nın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antum Teorisi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0" y="832545"/>
            <a:ext cx="1176972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Serbest uzayda bir atom veya bir iyonun manyetik momenti: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Toplam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    , yörüngesel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   il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unun toplamından oluşmuştur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γ: sabiti manyetik momenti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a oranı olarak tanımlanır v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ro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an adını alır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Elektronik sistemler için   :</a:t>
            </a:r>
          </a:p>
          <a:p>
            <a:pPr eaLnBrk="1" hangingPunct="1">
              <a:lnSpc>
                <a:spcPct val="14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g: g-faktörü veya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ktroskop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rılma faktörü denir. g-faktörü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d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klemiyle gösterilir.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20847"/>
              </p:ext>
            </p:extLst>
          </p:nvPr>
        </p:nvGraphicFramePr>
        <p:xfrm>
          <a:off x="3431728" y="1597446"/>
          <a:ext cx="2043655" cy="567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Denklem" r:id="rId3" imgW="1282680" imgH="279360" progId="Equation.3">
                  <p:embed/>
                </p:oleObj>
              </mc:Choice>
              <mc:Fallback>
                <p:oleObj name="Denklem" r:id="rId3" imgW="1282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28" y="1597446"/>
                        <a:ext cx="2043655" cy="567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01025"/>
              </p:ext>
            </p:extLst>
          </p:nvPr>
        </p:nvGraphicFramePr>
        <p:xfrm>
          <a:off x="3525397" y="3433674"/>
          <a:ext cx="1262502" cy="3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Denklem" r:id="rId5" imgW="850900" imgH="228600" progId="Equation.3">
                  <p:embed/>
                </p:oleObj>
              </mc:Choice>
              <mc:Fallback>
                <p:oleObj name="Denklem" r:id="rId5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397" y="3433674"/>
                        <a:ext cx="1262502" cy="340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3132138" y="4592638"/>
          <a:ext cx="34559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Denklem" r:id="rId7" imgW="2298700" imgH="469900" progId="Equation.3">
                  <p:embed/>
                </p:oleObj>
              </mc:Choice>
              <mc:Fallback>
                <p:oleObj name="Denklem" r:id="rId7" imgW="2298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92638"/>
                        <a:ext cx="3455987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56654"/>
              </p:ext>
            </p:extLst>
          </p:nvPr>
        </p:nvGraphicFramePr>
        <p:xfrm>
          <a:off x="1817688" y="5891481"/>
          <a:ext cx="1152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Denklem" r:id="rId9" imgW="748975" imgH="431613" progId="Equation.3">
                  <p:embed/>
                </p:oleObj>
              </mc:Choice>
              <mc:Fallback>
                <p:oleObj name="Denklem" r:id="rId9" imgW="74897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891481"/>
                        <a:ext cx="11525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3345226" y="5983289"/>
            <a:ext cx="4752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up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h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nudu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02697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1 Yuvarlatılmış Dikdörtgen"/>
          <p:cNvSpPr/>
          <p:nvPr/>
        </p:nvSpPr>
        <p:spPr>
          <a:xfrm>
            <a:off x="5133860" y="4143375"/>
            <a:ext cx="1795578" cy="715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10 Yuvarlatılmış Dikdörtgen"/>
          <p:cNvSpPr/>
          <p:nvPr/>
        </p:nvSpPr>
        <p:spPr>
          <a:xfrm>
            <a:off x="889096" y="2357438"/>
            <a:ext cx="1539779" cy="5179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611188" y="418446"/>
            <a:ext cx="1158081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3525" indent="-263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Böyle bir sistemin manyetik alan içindeki enerji düzeyleri: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mJ:manyetik kuantum katsayısı olup, -j, --------- + j’ ye kadar         değişmektedir.</a:t>
            </a:r>
          </a:p>
          <a:p>
            <a:pPr algn="just"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Yörüngesel momentin sıfır olduğu tek bir spin durumunu incelersek;</a:t>
            </a:r>
          </a:p>
          <a:p>
            <a:pPr algn="just" eaLnBrk="1" hangingPunct="1"/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J = L+S = 1/2 , mJ = ±1/2 olur.</a:t>
            </a:r>
          </a:p>
          <a:p>
            <a:pPr algn="just" eaLnBrk="1" hangingPunct="1">
              <a:spcBef>
                <a:spcPct val="50000"/>
              </a:spcBef>
            </a:pPr>
            <a:endParaRPr lang="tr-TR" altLang="tr-TR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2555875" y="2420938"/>
            <a:ext cx="85160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maktadır. Bu durumda enerji düzeyleri manyetik alanda yarılmaktadır.</a:t>
            </a: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4473562" y="3001119"/>
            <a:ext cx="65269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alanı z doğrultusundadır. Bir elektronun μ manyetik moment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e zıt yönlü olduğundan </a:t>
            </a:r>
          </a:p>
        </p:txBody>
      </p:sp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29735"/>
              </p:ext>
            </p:extLst>
          </p:nvPr>
        </p:nvGraphicFramePr>
        <p:xfrm>
          <a:off x="5228837" y="4259100"/>
          <a:ext cx="1585076" cy="48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Denklem" r:id="rId3" imgW="875920" imgH="266584" progId="Equation.3">
                  <p:embed/>
                </p:oleObj>
              </mc:Choice>
              <mc:Fallback>
                <p:oleObj name="Denklem" r:id="rId3" imgW="875920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37" y="4259100"/>
                        <a:ext cx="1585076" cy="48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701809" y="5836287"/>
            <a:ext cx="101828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a göre düşük enerji düzeyinde manyetik moment, uygulanan manyetik alana paraleldir.   </a:t>
            </a:r>
          </a:p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öylece 2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stemi elde edilir. </a:t>
            </a: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4473562" y="4926162"/>
            <a:ext cx="3095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maktadır.</a:t>
            </a:r>
          </a:p>
        </p:txBody>
      </p:sp>
      <p:pic>
        <p:nvPicPr>
          <p:cNvPr id="10" name="Picture 3" descr="C:\Users\erdem\Desktop\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" y="2956508"/>
            <a:ext cx="4397911" cy="237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79590"/>
              </p:ext>
            </p:extLst>
          </p:nvPr>
        </p:nvGraphicFramePr>
        <p:xfrm>
          <a:off x="889873" y="2357438"/>
          <a:ext cx="1467565" cy="51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73" y="2357438"/>
                        <a:ext cx="1467565" cy="51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6296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 Yuvarlatılmış Dikdörtgen"/>
          <p:cNvSpPr/>
          <p:nvPr/>
        </p:nvSpPr>
        <p:spPr>
          <a:xfrm>
            <a:off x="4929188" y="1035586"/>
            <a:ext cx="3083346" cy="1393289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8 Yuvarlatılmış Dikdörtgen"/>
          <p:cNvSpPr/>
          <p:nvPr/>
        </p:nvSpPr>
        <p:spPr>
          <a:xfrm>
            <a:off x="1163313" y="1083065"/>
            <a:ext cx="3083346" cy="1311331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5202" y="195045"/>
            <a:ext cx="101718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Eğer bir sistem, yalnız iki düzeye sahipse, dengedeki nüfuslanmalar şu şekilde verilmektedir: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31249"/>
              </p:ext>
            </p:extLst>
          </p:nvPr>
        </p:nvGraphicFramePr>
        <p:xfrm>
          <a:off x="1365372" y="1138341"/>
          <a:ext cx="2881287" cy="118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Denklem" r:id="rId3" imgW="1866600" imgH="761760" progId="Equation.3">
                  <p:embed/>
                </p:oleObj>
              </mc:Choice>
              <mc:Fallback>
                <p:oleObj name="Denklem" r:id="rId3" imgW="18666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372" y="1138341"/>
                        <a:ext cx="2881287" cy="1182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80388"/>
              </p:ext>
            </p:extLst>
          </p:nvPr>
        </p:nvGraphicFramePr>
        <p:xfrm>
          <a:off x="5076825" y="1109201"/>
          <a:ext cx="2810256" cy="12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Denklem" r:id="rId5" imgW="1879600" imgH="825500" progId="Equation.3">
                  <p:embed/>
                </p:oleObj>
              </mc:Choice>
              <mc:Fallback>
                <p:oleObj name="Denklem" r:id="rId5" imgW="18796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09201"/>
                        <a:ext cx="2810256" cy="124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431724" y="2490093"/>
            <a:ext cx="1043090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 N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ırasıyla alt ve üst düzeylerin nüfuslanmalarını tanımlamaktadır. </a:t>
            </a:r>
          </a:p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 N1+N2 olup, toplam atom sayısını vermektedir. Parçalı nüfuslanmalar aşağıdaki şekilde verilmekte;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4572000" y="3862289"/>
            <a:ext cx="642159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andaki eğriler herhangi bir denge sıcaklığında elde edilmiştir. Sistemin manyetik momenti, bu iki eğri arasındaki farkla orantılıdır.</a:t>
            </a:r>
          </a:p>
        </p:txBody>
      </p:sp>
      <p:pic>
        <p:nvPicPr>
          <p:cNvPr id="9" name="Picture 4" descr="C:\Users\erdem\Desktop\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8" y="3792299"/>
            <a:ext cx="4541262" cy="2845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430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12 Yuvarlatılmış Dikdörtgen"/>
          <p:cNvSpPr/>
          <p:nvPr/>
        </p:nvSpPr>
        <p:spPr>
          <a:xfrm>
            <a:off x="2928938" y="4500563"/>
            <a:ext cx="3000375" cy="8572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2" name="11 Yuvarlatılmış Dikdörtgen"/>
          <p:cNvSpPr/>
          <p:nvPr/>
        </p:nvSpPr>
        <p:spPr>
          <a:xfrm>
            <a:off x="1714500" y="3857625"/>
            <a:ext cx="857250" cy="6429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3" name="10 Yuvarlatılmış Dikdörtgen"/>
          <p:cNvSpPr/>
          <p:nvPr/>
        </p:nvSpPr>
        <p:spPr>
          <a:xfrm>
            <a:off x="2928938" y="2000250"/>
            <a:ext cx="3571875" cy="7858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4" name="9 Yuvarlatılmış Dikdörtgen"/>
          <p:cNvSpPr/>
          <p:nvPr/>
        </p:nvSpPr>
        <p:spPr>
          <a:xfrm>
            <a:off x="2428875" y="1571625"/>
            <a:ext cx="2857500" cy="3571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987675" y="2006600"/>
          <a:ext cx="22669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Denklem" r:id="rId3" imgW="1434477" imgH="495085" progId="Equation.3">
                  <p:embed/>
                </p:oleObj>
              </mc:Choice>
              <mc:Fallback>
                <p:oleObj name="Denklem" r:id="rId3" imgW="143447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06600"/>
                        <a:ext cx="22669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5292725" y="2247900"/>
          <a:ext cx="1150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Denklem" r:id="rId5" imgW="685502" imgH="215806" progId="Equation.3">
                  <p:embed/>
                </p:oleObj>
              </mc:Choice>
              <mc:Fallback>
                <p:oleObj name="Denklem" r:id="rId5" imgW="6855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47900"/>
                        <a:ext cx="11509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1779588" y="3857625"/>
          <a:ext cx="720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Denklem" r:id="rId7" imgW="533169" imgH="431613" progId="Equation.3">
                  <p:embed/>
                </p:oleObj>
              </mc:Choice>
              <mc:Fallback>
                <p:oleObj name="Denklem" r:id="rId7" imgW="53316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3857625"/>
                        <a:ext cx="7207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3049588" y="4567238"/>
          <a:ext cx="26654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Denklem" r:id="rId9" imgW="1841500" imgH="495300" progId="Equation.3">
                  <p:embed/>
                </p:oleObj>
              </mc:Choice>
              <mc:Fallback>
                <p:oleObj name="Denklem" r:id="rId9" imgW="1841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567238"/>
                        <a:ext cx="26654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55650" y="5372100"/>
            <a:ext cx="7920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1600">
                <a:latin typeface="Times New Roman" panose="02020603050405020304" pitchFamily="18" charset="0"/>
                <a:cs typeface="Times New Roman" panose="02020603050405020304" pitchFamily="18" charset="0"/>
              </a:rPr>
              <a:t>Bu bağıntı (1/3) katsayısı kadar klasik teoriden farklı olmakla birlikte, CURIE yasası formundadır.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577850" y="785813"/>
            <a:ext cx="8208963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Üst düzeye ait manyetik momentin, manyetik alan doğrultusundaki izdüşümü -µ, alt düzeyinki ise +µ dür. Buna göre birim hacminde N elektron bulunduran sistemin mıknatıslanması:</a:t>
            </a:r>
          </a:p>
          <a:p>
            <a:pPr algn="just" eaLnBrk="1" hangingPunct="1">
              <a:spcBef>
                <a:spcPct val="20000"/>
              </a:spcBef>
            </a:pP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tr-TR" altLang="tr-T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N</a:t>
            </a:r>
            <a:r>
              <a:rPr lang="tr-TR" altLang="tr-TR" sz="16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tr-TR" altLang="tr-T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 + N</a:t>
            </a:r>
            <a:r>
              <a:rPr lang="tr-TR" altLang="tr-TR" sz="16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tr-TR" altLang="tr-T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µ) = (N</a:t>
            </a:r>
            <a:r>
              <a:rPr lang="tr-TR" altLang="tr-TR" sz="16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tr-TR" altLang="tr-T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  <a:r>
              <a:rPr lang="tr-TR" altLang="tr-TR" sz="16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µ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Buradan da görüldüğü gibi klasik teoriden elde edilen L(x) fonksiyonu ile buradaki </a:t>
            </a:r>
            <a:r>
              <a:rPr lang="tr-TR" altLang="tr-T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hx</a:t>
            </a: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nksiyonu birbirinden oldukça farklıdır. Öte yandan, bu fonksiyonların zayıf alan açınımları da birbirinden farklıdır.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urada;                    </a:t>
            </a:r>
            <a:r>
              <a:rPr lang="tr-TR" altLang="tr-T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</a:t>
            </a: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x &lt;&lt;1 için </a:t>
            </a:r>
            <a:r>
              <a:rPr lang="tr-TR" altLang="tr-T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hx</a:t>
            </a: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 x alınabilir. Bu durumda mıknatıslanma: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900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0 Yuvarlatılmış Dikdörtgen"/>
          <p:cNvSpPr/>
          <p:nvPr/>
        </p:nvSpPr>
        <p:spPr>
          <a:xfrm>
            <a:off x="2214563" y="4572000"/>
            <a:ext cx="2143125" cy="50006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11 Yuvarlatılmış Dikdörtgen"/>
          <p:cNvSpPr/>
          <p:nvPr/>
        </p:nvSpPr>
        <p:spPr>
          <a:xfrm>
            <a:off x="4929188" y="4500563"/>
            <a:ext cx="1357312" cy="64293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12 Yuvarlatılmış Dikdörtgen"/>
          <p:cNvSpPr/>
          <p:nvPr/>
        </p:nvSpPr>
        <p:spPr>
          <a:xfrm>
            <a:off x="2648868" y="5814496"/>
            <a:ext cx="4143375" cy="9286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01019" y="428626"/>
            <a:ext cx="69945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ir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dolinyum tuzuyla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de edilen sonuçlar şu şekildedir: 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932363" y="1916113"/>
            <a:ext cx="3473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de edilen sonuçlar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i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sasını doğrulamaktadır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8807" y="3540974"/>
            <a:ext cx="1085044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 kuantum katsayısı J olan bir atom manyetik alan içine getirildiğinde 2J+1 enerji düzeyine yarılır.</a:t>
            </a:r>
          </a:p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ıknatıslanma en genel olarak: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68538" y="4665663"/>
          <a:ext cx="207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Denklem" r:id="rId3" imgW="1282680" imgH="253800" progId="Equation.3">
                  <p:embed/>
                </p:oleObj>
              </mc:Choice>
              <mc:Fallback>
                <p:oleObj name="Denklem" r:id="rId3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65663"/>
                        <a:ext cx="20796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932363" y="4471988"/>
          <a:ext cx="13033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Denklem" r:id="rId5" imgW="787320" imgH="406080" progId="Equation.3">
                  <p:embed/>
                </p:oleObj>
              </mc:Choice>
              <mc:Fallback>
                <p:oleObj name="Denklem" r:id="rId5" imgW="7873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71988"/>
                        <a:ext cx="1303337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01019" y="5414386"/>
            <a:ext cx="5400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altLang="tr-TR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illou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nksiyonudur.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84968"/>
              </p:ext>
            </p:extLst>
          </p:nvPr>
        </p:nvGraphicFramePr>
        <p:xfrm>
          <a:off x="2704431" y="5903396"/>
          <a:ext cx="4105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Denklem" r:id="rId7" imgW="2971800" imgH="469900" progId="Equation.3">
                  <p:embed/>
                </p:oleObj>
              </mc:Choice>
              <mc:Fallback>
                <p:oleObj name="Denklem" r:id="rId7" imgW="2971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31" y="5903396"/>
                        <a:ext cx="4105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 descr="C:\Users\erdem\Desktop\5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07" y="877951"/>
            <a:ext cx="4201156" cy="277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2321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9 Yuvarlatılmış Dikdörtgen"/>
          <p:cNvSpPr/>
          <p:nvPr/>
        </p:nvSpPr>
        <p:spPr>
          <a:xfrm>
            <a:off x="4929188" y="4997450"/>
            <a:ext cx="2143125" cy="64452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28 Yuvarlatılmış Dikdörtgen"/>
          <p:cNvSpPr/>
          <p:nvPr/>
        </p:nvSpPr>
        <p:spPr>
          <a:xfrm>
            <a:off x="1857375" y="4997450"/>
            <a:ext cx="2286000" cy="64293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27 Yuvarlatılmış Dikdörtgen"/>
          <p:cNvSpPr/>
          <p:nvPr/>
        </p:nvSpPr>
        <p:spPr>
          <a:xfrm>
            <a:off x="4381500" y="3787775"/>
            <a:ext cx="1285875" cy="50006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26 Yuvarlatılmış Dikdörtgen"/>
          <p:cNvSpPr/>
          <p:nvPr/>
        </p:nvSpPr>
        <p:spPr>
          <a:xfrm>
            <a:off x="5500688" y="2794000"/>
            <a:ext cx="2643187" cy="6350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6" name="25 Yuvarlatılmış Dikdörtgen"/>
          <p:cNvSpPr/>
          <p:nvPr/>
        </p:nvSpPr>
        <p:spPr>
          <a:xfrm>
            <a:off x="1857375" y="2786063"/>
            <a:ext cx="3000375" cy="64293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7" name="24 Yuvarlatılmış Dikdörtgen"/>
          <p:cNvSpPr/>
          <p:nvPr/>
        </p:nvSpPr>
        <p:spPr>
          <a:xfrm>
            <a:off x="6643688" y="2094489"/>
            <a:ext cx="3052763" cy="42862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8" name="23 Yuvarlatılmış Dikdörtgen"/>
          <p:cNvSpPr/>
          <p:nvPr/>
        </p:nvSpPr>
        <p:spPr>
          <a:xfrm>
            <a:off x="2286000" y="1235075"/>
            <a:ext cx="2571750" cy="62230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9" name="22 Yuvarlatılmış Dikdörtgen"/>
          <p:cNvSpPr/>
          <p:nvPr/>
        </p:nvSpPr>
        <p:spPr>
          <a:xfrm>
            <a:off x="5143499" y="498477"/>
            <a:ext cx="857249" cy="7159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7228" y="683330"/>
            <a:ext cx="51619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Bu fonksiyonu bazı özel durumlar için yazarsak;</a:t>
            </a:r>
          </a:p>
        </p:txBody>
      </p:sp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6277"/>
              </p:ext>
            </p:extLst>
          </p:nvPr>
        </p:nvGraphicFramePr>
        <p:xfrm>
          <a:off x="5143500" y="442652"/>
          <a:ext cx="706457" cy="7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Denklem" r:id="rId3" imgW="393529" imgH="431613" progId="Equation.3">
                  <p:embed/>
                </p:oleObj>
              </mc:Choice>
              <mc:Fallback>
                <p:oleObj name="Denklem" r:id="rId3" imgW="39352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42652"/>
                        <a:ext cx="706457" cy="77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091708" y="442652"/>
            <a:ext cx="16754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 x &lt;&lt;1 için</a:t>
            </a:r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347913" y="1214438"/>
          <a:ext cx="24479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Denklem" r:id="rId5" imgW="1765300" imgH="457200" progId="Equation.3">
                  <p:embed/>
                </p:oleObj>
              </mc:Choice>
              <mc:Fallback>
                <p:oleObj name="Denklem" r:id="rId5" imgW="1765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214438"/>
                        <a:ext cx="24479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27799" y="2123004"/>
            <a:ext cx="6080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 yaklaşımda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illou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nksiyonunu yeniden yazarsak;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76247"/>
              </p:ext>
            </p:extLst>
          </p:nvPr>
        </p:nvGraphicFramePr>
        <p:xfrm>
          <a:off x="6774278" y="2150603"/>
          <a:ext cx="2922173" cy="3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Denklem" r:id="rId7" imgW="1968500" imgH="228600" progId="Equation.3">
                  <p:embed/>
                </p:oleObj>
              </mc:Choice>
              <mc:Fallback>
                <p:oleObj name="Denklem" r:id="rId7" imgW="196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278" y="2150603"/>
                        <a:ext cx="2922173" cy="33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423856" y="2864614"/>
            <a:ext cx="13051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>
                <a:latin typeface="Times New Roman" panose="02020603050405020304" pitchFamily="18" charset="0"/>
                <a:cs typeface="Times New Roman" panose="02020603050405020304" pitchFamily="18" charset="0"/>
              </a:rPr>
              <a:t>x &lt;&lt;1 için</a:t>
            </a:r>
            <a:r>
              <a:rPr lang="tr-TR" altLang="tr-TR" sz="2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1984375" y="2778125"/>
          <a:ext cx="26638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Denklem" r:id="rId9" imgW="2171700" imgH="469900" progId="Equation.3">
                  <p:embed/>
                </p:oleObj>
              </mc:Choice>
              <mc:Fallback>
                <p:oleObj name="Denklem" r:id="rId9" imgW="2171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778125"/>
                        <a:ext cx="26638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5510213" y="2786063"/>
          <a:ext cx="25923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Denklem" r:id="rId11" imgW="1714500" imgH="431800" progId="Equation.3">
                  <p:embed/>
                </p:oleObj>
              </mc:Choice>
              <mc:Fallback>
                <p:oleObj name="Denklem" r:id="rId11" imgW="171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786063"/>
                        <a:ext cx="2592387" cy="61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429125" y="3857625"/>
          <a:ext cx="1223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Denklem" r:id="rId13" imgW="800100" imgH="228600" progId="Equation.3">
                  <p:embed/>
                </p:oleObj>
              </mc:Choice>
              <mc:Fallback>
                <p:oleObj name="Denklem" r:id="rId13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857625"/>
                        <a:ext cx="12239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/>
        </p:nvGraphicFramePr>
        <p:xfrm>
          <a:off x="1917700" y="4995863"/>
          <a:ext cx="214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Denklem" r:id="rId15" imgW="1473120" imgH="406080" progId="Equation.3">
                  <p:embed/>
                </p:oleObj>
              </mc:Choice>
              <mc:Fallback>
                <p:oleObj name="Denklem" r:id="rId15" imgW="14731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995863"/>
                        <a:ext cx="214630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/>
          <p:cNvGraphicFramePr>
            <a:graphicFrameLocks noChangeAspect="1"/>
          </p:cNvGraphicFramePr>
          <p:nvPr/>
        </p:nvGraphicFramePr>
        <p:xfrm>
          <a:off x="5010150" y="4997450"/>
          <a:ext cx="20240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Denklem" r:id="rId17" imgW="1346200" imgH="431800" progId="Equation.3">
                  <p:embed/>
                </p:oleObj>
              </mc:Choice>
              <mc:Fallback>
                <p:oleObj name="Denklem" r:id="rId17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997450"/>
                        <a:ext cx="202406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35 Sağ Ok"/>
          <p:cNvSpPr/>
          <p:nvPr/>
        </p:nvSpPr>
        <p:spPr>
          <a:xfrm>
            <a:off x="5072063" y="3071813"/>
            <a:ext cx="214312" cy="71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3" name="36 Sağ Ok"/>
          <p:cNvSpPr/>
          <p:nvPr/>
        </p:nvSpPr>
        <p:spPr>
          <a:xfrm>
            <a:off x="4500563" y="5283200"/>
            <a:ext cx="214312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24" name="40 Bükülü Ok"/>
          <p:cNvSpPr/>
          <p:nvPr/>
        </p:nvSpPr>
        <p:spPr>
          <a:xfrm rot="10800000">
            <a:off x="6000750" y="3786188"/>
            <a:ext cx="642938" cy="285750"/>
          </a:xfrm>
          <a:prstGeom prst="bentArrow">
            <a:avLst>
              <a:gd name="adj1" fmla="val 10000"/>
              <a:gd name="adj2" fmla="val 26667"/>
              <a:gd name="adj3" fmla="val 25000"/>
              <a:gd name="adj4" fmla="val 770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>
              <a:solidFill>
                <a:schemeClr val="tx1"/>
              </a:solidFill>
            </a:endParaRPr>
          </a:p>
        </p:txBody>
      </p:sp>
      <p:sp>
        <p:nvSpPr>
          <p:cNvPr id="25" name="41 Metin kutusu"/>
          <p:cNvSpPr txBox="1">
            <a:spLocks noChangeArrowheads="1"/>
          </p:cNvSpPr>
          <p:nvPr/>
        </p:nvSpPr>
        <p:spPr bwMode="auto">
          <a:xfrm>
            <a:off x="285750" y="4395787"/>
            <a:ext cx="6357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radan mıknatıslanma yeniden yazılır ise;</a:t>
            </a:r>
          </a:p>
        </p:txBody>
      </p:sp>
    </p:spTree>
    <p:extLst>
      <p:ext uri="{BB962C8B-B14F-4D97-AF65-F5344CB8AC3E}">
        <p14:creationId xmlns:p14="http://schemas.microsoft.com/office/powerpoint/2010/main" val="31124041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Yuvarlatılmış Dikdörtgen"/>
          <p:cNvSpPr/>
          <p:nvPr/>
        </p:nvSpPr>
        <p:spPr>
          <a:xfrm>
            <a:off x="4010141" y="3838575"/>
            <a:ext cx="1635010" cy="641381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3 Yuvarlatılmış Dikdörtgen"/>
          <p:cNvSpPr/>
          <p:nvPr/>
        </p:nvSpPr>
        <p:spPr>
          <a:xfrm>
            <a:off x="1377950" y="3867150"/>
            <a:ext cx="2026262" cy="64293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4 Yuvarlatılmış Dikdörtgen"/>
          <p:cNvSpPr/>
          <p:nvPr/>
        </p:nvSpPr>
        <p:spPr>
          <a:xfrm>
            <a:off x="8196549" y="2506663"/>
            <a:ext cx="1797126" cy="6655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5 Yuvarlatılmış Dikdörtgen"/>
          <p:cNvSpPr/>
          <p:nvPr/>
        </p:nvSpPr>
        <p:spPr>
          <a:xfrm>
            <a:off x="5282761" y="681038"/>
            <a:ext cx="2500312" cy="71596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6" name="6 Yuvarlatılmış Dikdörtgen"/>
          <p:cNvSpPr/>
          <p:nvPr/>
        </p:nvSpPr>
        <p:spPr>
          <a:xfrm>
            <a:off x="1377949" y="2465388"/>
            <a:ext cx="2479675" cy="6715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622300" y="638562"/>
            <a:ext cx="7343775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75000"/>
              </a:lnSpc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ynı bağıntı başka şekilde de yazılabilir: </a:t>
            </a:r>
          </a:p>
          <a:p>
            <a:pPr eaLnBrk="1" hangingPunct="1">
              <a:spcBef>
                <a:spcPct val="50000"/>
              </a:spcBef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29577"/>
              </p:ext>
            </p:extLst>
          </p:nvPr>
        </p:nvGraphicFramePr>
        <p:xfrm>
          <a:off x="981409" y="2506663"/>
          <a:ext cx="2771441" cy="6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1726920" imgH="457200" progId="Equation.DSMT4">
                  <p:embed/>
                </p:oleObj>
              </mc:Choice>
              <mc:Fallback>
                <p:oleObj name="Equation" r:id="rId3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09" y="2506663"/>
                        <a:ext cx="2771441" cy="66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4135093" y="2638396"/>
            <a:ext cx="36744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1/2 alırsak manyetik alınganlık:</a:t>
            </a:r>
          </a:p>
        </p:txBody>
      </p:sp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69074"/>
              </p:ext>
            </p:extLst>
          </p:nvPr>
        </p:nvGraphicFramePr>
        <p:xfrm>
          <a:off x="5270453" y="711200"/>
          <a:ext cx="2431657" cy="66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1511280" imgH="457200" progId="Equation.DSMT4">
                  <p:embed/>
                </p:oleObj>
              </mc:Choice>
              <mc:Fallback>
                <p:oleObj name="Equation" r:id="rId5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53" y="711200"/>
                        <a:ext cx="2431657" cy="66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08859"/>
              </p:ext>
            </p:extLst>
          </p:nvPr>
        </p:nvGraphicFramePr>
        <p:xfrm>
          <a:off x="8301323" y="2484437"/>
          <a:ext cx="1601071" cy="69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1117440" imgH="457200" progId="Equation.DSMT4">
                  <p:embed/>
                </p:oleObj>
              </mc:Choice>
              <mc:Fallback>
                <p:oleObj name="Equation" r:id="rId7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323" y="2484437"/>
                        <a:ext cx="1601071" cy="695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1869"/>
              </p:ext>
            </p:extLst>
          </p:nvPr>
        </p:nvGraphicFramePr>
        <p:xfrm>
          <a:off x="1338686" y="3947719"/>
          <a:ext cx="2065526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9" imgW="1104840" imgH="279360" progId="Equation.DSMT4">
                  <p:embed/>
                </p:oleObj>
              </mc:Choice>
              <mc:Fallback>
                <p:oleObj name="Equation" r:id="rId9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686" y="3947719"/>
                        <a:ext cx="2065526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95214"/>
              </p:ext>
            </p:extLst>
          </p:nvPr>
        </p:nvGraphicFramePr>
        <p:xfrm>
          <a:off x="3982771" y="3863975"/>
          <a:ext cx="1587709" cy="55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1" imgW="863280" imgH="304560" progId="Equation.DSMT4">
                  <p:embed/>
                </p:oleObj>
              </mc:Choice>
              <mc:Fallback>
                <p:oleObj name="Equation" r:id="rId11" imgW="863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771" y="3863975"/>
                        <a:ext cx="1587709" cy="55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7"/>
          <p:cNvSpPr txBox="1">
            <a:spLocks noChangeArrowheads="1"/>
          </p:cNvSpPr>
          <p:nvPr/>
        </p:nvSpPr>
        <p:spPr bwMode="auto">
          <a:xfrm>
            <a:off x="1219640" y="4774125"/>
            <a:ext cx="442551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tr-TR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hr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onunun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kin sayısıdır.</a:t>
            </a:r>
          </a:p>
          <a:p>
            <a:pPr eaLnBrk="1" hangingPunct="1">
              <a:spcBef>
                <a:spcPct val="50000"/>
              </a:spcBef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64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4613020" y="811264"/>
            <a:ext cx="2111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rs</a:t>
            </a:r>
            <a:r>
              <a:rPr lang="tr-TR" sz="25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32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İçeriği</a:t>
            </a:r>
            <a:endParaRPr lang="tr-TR" sz="32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etin kutusu 2"/>
          <p:cNvSpPr txBox="1"/>
          <p:nvPr/>
        </p:nvSpPr>
        <p:spPr>
          <a:xfrm>
            <a:off x="1213191" y="2475692"/>
            <a:ext cx="767835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b="1" dirty="0" err="1" smtClean="0">
                <a:ln w="0"/>
              </a:rPr>
              <a:t>Diamanyetizma</a:t>
            </a:r>
            <a:endParaRPr lang="tr-TR" sz="2000" b="1" dirty="0">
              <a:ln w="0"/>
            </a:endParaRPr>
          </a:p>
          <a:p>
            <a:r>
              <a:rPr lang="tr-TR" sz="2000" b="1" dirty="0" smtClean="0">
                <a:ln w="0"/>
              </a:rPr>
              <a:t>     - </a:t>
            </a:r>
            <a:r>
              <a:rPr lang="tr-TR" sz="2000" b="1" dirty="0" err="1" smtClean="0">
                <a:ln w="0"/>
              </a:rPr>
              <a:t>Langevin’in</a:t>
            </a:r>
            <a:r>
              <a:rPr lang="tr-TR" sz="2000" b="1" dirty="0" smtClean="0">
                <a:ln w="0"/>
              </a:rPr>
              <a:t> </a:t>
            </a:r>
            <a:r>
              <a:rPr lang="tr-TR" sz="2000" b="1" dirty="0" err="1" smtClean="0">
                <a:ln w="0"/>
              </a:rPr>
              <a:t>Diamanyetizma</a:t>
            </a:r>
            <a:r>
              <a:rPr lang="tr-TR" sz="2000" b="1" dirty="0" smtClean="0">
                <a:ln w="0"/>
              </a:rPr>
              <a:t> Denklemleri</a:t>
            </a:r>
          </a:p>
          <a:p>
            <a:r>
              <a:rPr lang="tr-TR" sz="2000" b="1" dirty="0" smtClean="0">
                <a:ln w="0"/>
              </a:rPr>
              <a:t>      - Moleküllerin </a:t>
            </a:r>
            <a:r>
              <a:rPr lang="tr-TR" sz="2000" b="1" dirty="0" err="1" smtClean="0">
                <a:ln w="0"/>
              </a:rPr>
              <a:t>Diamanyetizması</a:t>
            </a:r>
            <a:endParaRPr lang="tr-TR" sz="2000" b="1" dirty="0" smtClean="0">
              <a:ln w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sz="2000" b="1" dirty="0" err="1" smtClean="0">
                <a:ln w="0"/>
              </a:rPr>
              <a:t>Paramanyetizma</a:t>
            </a:r>
            <a:endParaRPr lang="tr-TR" sz="2000" b="1" dirty="0" smtClean="0">
              <a:ln w="0"/>
            </a:endParaRPr>
          </a:p>
          <a:p>
            <a:r>
              <a:rPr lang="tr-TR" sz="2000" b="1" dirty="0" smtClean="0">
                <a:ln w="0"/>
              </a:rPr>
              <a:t>     - </a:t>
            </a:r>
            <a:r>
              <a:rPr lang="tr-TR" sz="2000" b="1" dirty="0" err="1" smtClean="0">
                <a:ln w="0"/>
              </a:rPr>
              <a:t>Langevin’in</a:t>
            </a:r>
            <a:r>
              <a:rPr lang="tr-TR" sz="2000" b="1" dirty="0" smtClean="0">
                <a:ln w="0"/>
              </a:rPr>
              <a:t> </a:t>
            </a:r>
            <a:r>
              <a:rPr lang="tr-TR" sz="2000" b="1" dirty="0" err="1" smtClean="0">
                <a:ln w="0"/>
              </a:rPr>
              <a:t>Paramanyetizma</a:t>
            </a:r>
            <a:r>
              <a:rPr lang="tr-TR" sz="2000" b="1" dirty="0" smtClean="0">
                <a:ln w="0"/>
              </a:rPr>
              <a:t> Denklemleri ve </a:t>
            </a:r>
            <a:r>
              <a:rPr lang="tr-TR" sz="2000" b="1" dirty="0" err="1" smtClean="0">
                <a:ln w="0"/>
              </a:rPr>
              <a:t>Curie</a:t>
            </a:r>
            <a:r>
              <a:rPr lang="tr-TR" sz="2000" b="1" dirty="0" smtClean="0">
                <a:ln w="0"/>
              </a:rPr>
              <a:t> Yasası</a:t>
            </a:r>
          </a:p>
          <a:p>
            <a:r>
              <a:rPr lang="tr-TR" sz="2000" b="1" dirty="0" smtClean="0">
                <a:ln w="0"/>
              </a:rPr>
              <a:t>     - </a:t>
            </a:r>
            <a:r>
              <a:rPr lang="tr-TR" sz="2000" b="1" dirty="0" err="1" smtClean="0">
                <a:ln w="0"/>
              </a:rPr>
              <a:t>Paramanyetizmanın</a:t>
            </a:r>
            <a:r>
              <a:rPr lang="tr-TR" sz="2000" b="1" dirty="0" smtClean="0">
                <a:ln w="0"/>
              </a:rPr>
              <a:t> Kuantum Teorisi</a:t>
            </a:r>
          </a:p>
          <a:p>
            <a:r>
              <a:rPr lang="tr-TR" sz="2000" b="1" dirty="0" smtClean="0">
                <a:ln w="0"/>
              </a:rPr>
              <a:t>     - </a:t>
            </a:r>
            <a:r>
              <a:rPr lang="tr-TR" sz="2000" b="1" dirty="0" err="1" smtClean="0">
                <a:ln w="0"/>
              </a:rPr>
              <a:t>Hund</a:t>
            </a:r>
            <a:r>
              <a:rPr lang="tr-TR" sz="2000" b="1" dirty="0" smtClean="0">
                <a:ln w="0"/>
              </a:rPr>
              <a:t> Kuralları ve </a:t>
            </a:r>
            <a:r>
              <a:rPr lang="tr-TR" sz="2000" b="1" dirty="0" err="1" smtClean="0">
                <a:ln w="0"/>
              </a:rPr>
              <a:t>Paramanyetik</a:t>
            </a:r>
            <a:r>
              <a:rPr lang="tr-TR" sz="2000" b="1" dirty="0" smtClean="0">
                <a:ln w="0"/>
              </a:rPr>
              <a:t> İyonlara Uygulanması</a:t>
            </a:r>
          </a:p>
          <a:p>
            <a:r>
              <a:rPr lang="tr-TR" sz="2000" b="1" dirty="0" smtClean="0">
                <a:ln w="0"/>
              </a:rPr>
              <a:t>     - İletim Elektronlarının </a:t>
            </a:r>
            <a:r>
              <a:rPr lang="tr-TR" sz="2000" b="1" dirty="0" err="1" smtClean="0">
                <a:ln w="0"/>
              </a:rPr>
              <a:t>Paramanyetik</a:t>
            </a:r>
            <a:r>
              <a:rPr lang="tr-TR" sz="2000" b="1" dirty="0" smtClean="0">
                <a:ln w="0"/>
              </a:rPr>
              <a:t> Alınganlığı</a:t>
            </a:r>
            <a:endParaRPr lang="tr-TR" sz="2000" b="1" dirty="0">
              <a:ln w="0"/>
            </a:endParaRPr>
          </a:p>
        </p:txBody>
      </p:sp>
    </p:spTree>
    <p:extLst>
      <p:ext uri="{BB962C8B-B14F-4D97-AF65-F5344CB8AC3E}">
        <p14:creationId xmlns:p14="http://schemas.microsoft.com/office/powerpoint/2010/main" val="109174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6 Yuvarlatılmış Dikdörtgen"/>
          <p:cNvSpPr/>
          <p:nvPr/>
        </p:nvSpPr>
        <p:spPr>
          <a:xfrm>
            <a:off x="7643813" y="4010140"/>
            <a:ext cx="1191715" cy="77617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2 Metin kutusu"/>
          <p:cNvSpPr txBox="1">
            <a:spLocks noChangeArrowheads="1"/>
          </p:cNvSpPr>
          <p:nvPr/>
        </p:nvSpPr>
        <p:spPr bwMode="auto">
          <a:xfrm>
            <a:off x="3210384" y="154782"/>
            <a:ext cx="3571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r Elementleri İyonları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70060" y="778639"/>
            <a:ext cx="1060274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Yer elementlerinin iyonları, benzer kimyasal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özelliler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hip olup, oldukça ilginç manyetik özelliklere sahiptirler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Üç değerli iyonların, en dış yörüngeleri 5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p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ğılımına sahip olduklarından benzer özelliklere sahiptirler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9173592"/>
              </p:ext>
            </p:extLst>
          </p:nvPr>
        </p:nvGraphicFramePr>
        <p:xfrm>
          <a:off x="993756" y="2571750"/>
          <a:ext cx="6192837" cy="3743325"/>
        </p:xfrm>
        <a:graphic>
          <a:graphicData uri="http://schemas.openxmlformats.org/drawingml/2006/table">
            <a:tbl>
              <a:tblPr/>
              <a:tblGrid>
                <a:gridCol w="6192837"/>
              </a:tblGrid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  İyon           Dağılım           Temel             </a:t>
                      </a:r>
                      <a:r>
                        <a:rPr kumimoji="0" lang="tr-T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tr-TR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esap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              </a:t>
                      </a:r>
                      <a:r>
                        <a:rPr kumimoji="0" lang="tr-T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  <a:r>
                        <a:rPr kumimoji="0" lang="tr-TR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deney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                                         Düzey        </a:t>
                      </a:r>
                    </a:p>
                  </a:txBody>
                  <a:tcPr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0305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Ce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+3                      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/2                           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54                       2.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3.58                       3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d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/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3.62                       3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m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  2.68                         -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m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/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0.84                        1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u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  0                           3.4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d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/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7.94                       8.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b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9.72                       9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y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/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10.63                     10.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o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 10.6                       10.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Er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1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/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9.59                       9.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m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                     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  7.57                        7.3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51350" algn="l"/>
                        </a:tabLst>
                      </a:pP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Yb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  4f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3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s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tr-T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                     2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tr-TR" sz="1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/2    </a:t>
                      </a:r>
                      <a:r>
                        <a:rPr kumimoji="0" lang="tr-T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    4.54                        4.5 </a:t>
                      </a:r>
                      <a:endParaRPr kumimoji="0" lang="tr-T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6" name="Text Box 68"/>
          <p:cNvSpPr txBox="1">
            <a:spLocks noChangeArrowheads="1"/>
          </p:cNvSpPr>
          <p:nvPr/>
        </p:nvSpPr>
        <p:spPr bwMode="auto">
          <a:xfrm>
            <a:off x="7755760" y="4120309"/>
            <a:ext cx="1261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4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+1</a:t>
            </a:r>
            <a:r>
              <a:rPr lang="tr-TR" altLang="tr-TR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tr-TR" altLang="tr-TR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tr-TR" altLang="tr-TR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850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Dikdörtgen"/>
          <p:cNvSpPr>
            <a:spLocks noChangeArrowheads="1"/>
          </p:cNvSpPr>
          <p:nvPr/>
        </p:nvSpPr>
        <p:spPr bwMode="auto">
          <a:xfrm>
            <a:off x="780476" y="1211855"/>
            <a:ext cx="10214358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tan’d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f tabakası boştur. Grubun ilk elementi olan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yum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d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r 4f elektronu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up bu sayı giderek artar ve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tesyumda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4f14)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 tabaka dolar.</a:t>
            </a:r>
          </a:p>
          <a:p>
            <a:pPr algn="just" eaLnBrk="1" hangingPunct="1">
              <a:lnSpc>
                <a:spcPct val="11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Bu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valen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yonların yarıçapları,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1 A° (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rium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e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4 A° (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terbiyum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asında değişmektedir.</a:t>
            </a:r>
          </a:p>
          <a:p>
            <a:pPr algn="just" eaLnBrk="1" hangingPunct="1">
              <a:lnSpc>
                <a:spcPct val="110000"/>
              </a:lnSpc>
              <a:buClr>
                <a:srgbClr val="FFCC00"/>
              </a:buClr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Daha önceki tartışmada, manyetik alan içinde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J+1)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dar enerji düzeylerini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jenereliğ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öz konusudur. Burada sadece taban durum incelenmiştir. Tüm üst düzeylerin etkisi ihmal edilmiştir.</a:t>
            </a:r>
          </a:p>
          <a:p>
            <a:pPr algn="just" eaLnBrk="1" hangingPunct="1">
              <a:lnSpc>
                <a:spcPct val="11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blo’d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özellikle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 Sm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yonları için uyumsuz değerler vardır. Bunun nedeni üst düzeylerdeki ‘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le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etkisidir.</a:t>
            </a:r>
          </a:p>
          <a:p>
            <a:pPr algn="just" eaLnBrk="1" hangingPunct="1">
              <a:lnSpc>
                <a:spcPct val="11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le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S etkileşmes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deniyle farklı J değerlerine sahip yeni enerji düzeylerinin elde edilmesidir.</a:t>
            </a:r>
          </a:p>
        </p:txBody>
      </p:sp>
    </p:spTree>
    <p:extLst>
      <p:ext uri="{BB962C8B-B14F-4D97-AF65-F5344CB8AC3E}">
        <p14:creationId xmlns:p14="http://schemas.microsoft.com/office/powerpoint/2010/main" val="11506632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 Metin kutusu"/>
          <p:cNvSpPr txBox="1">
            <a:spLocks noChangeArrowheads="1"/>
          </p:cNvSpPr>
          <p:nvPr/>
        </p:nvSpPr>
        <p:spPr bwMode="auto">
          <a:xfrm>
            <a:off x="1849112" y="290182"/>
            <a:ext cx="7572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ralları ve </a:t>
            </a:r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k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İyonlara Uygulanması</a:t>
            </a:r>
          </a:p>
        </p:txBody>
      </p:sp>
      <p:sp>
        <p:nvSpPr>
          <p:cNvPr id="3" name="3 Dikdörtgen"/>
          <p:cNvSpPr>
            <a:spLocks noChangeArrowheads="1"/>
          </p:cNvSpPr>
          <p:nvPr/>
        </p:nvSpPr>
        <p:spPr bwMode="auto">
          <a:xfrm>
            <a:off x="813527" y="1808769"/>
            <a:ext cx="11690618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349375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r atomun verilen bir tabakasında bulunan bir elektron, aşağıdaki kurallara göre yörüngeleri</a:t>
            </a:r>
          </a:p>
          <a:p>
            <a:pPr algn="just" eaLnBrk="1" hangingPunct="1">
              <a:lnSpc>
                <a:spcPct val="9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ldurur.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lam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)’ in en büyük değerini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ışarlam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nsibi belirler.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, yörüngesel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un en büyük değerini, S değeri belirler. 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lam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un değeri ise 2 şekilde bulunur:</a:t>
            </a:r>
          </a:p>
          <a:p>
            <a:pPr lvl="1" algn="just" eaLnBrk="1" hangingPunct="1">
              <a:lnSpc>
                <a:spcPct val="90000"/>
              </a:lnSpc>
              <a:buClr>
                <a:schemeClr val="tx1"/>
              </a:buClr>
              <a:buFont typeface="Calibri" panose="020F0502020204030204" pitchFamily="34" charset="0"/>
              <a:buAutoNum type="arabicParenR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ğer kabuk yarıdan az dolu ise: J= L-S</a:t>
            </a:r>
          </a:p>
          <a:p>
            <a:pPr lvl="1" algn="just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AutoNum type="arabicParenR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ğer kabuk fazla dolu ise: J= L+S</a:t>
            </a:r>
          </a:p>
          <a:p>
            <a:pPr algn="just" eaLnBrk="1" hangingPunct="1">
              <a:lnSpc>
                <a:spcPct val="90000"/>
              </a:lnSpc>
              <a:buClr>
                <a:srgbClr val="FFFFFF"/>
              </a:buClr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ğer kabuk tam yarı yarıya dolu ise 1. kuralın uygulanmasıyla L=0 ve J=S olmaktadır.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uralının temelind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uli’n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ışarlam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kesi ile elektronlar arası itici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ulomb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kileşmesi bulunmaktadır. Yani her elektron farklı M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ğerine sahip bir yörüngede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lunabilir. 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ışarlama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lkesi, iki elektronun aynı anda ve konumda aynı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li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lunmasının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gellemektedir. Aynı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e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hip elektronlar, zıt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e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hip elektronlara göre birbirinden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ha uzakta bulunmaktadır. Çünkü Coulomb etkileşme enerjisi aynı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li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ktronlarda</a:t>
            </a:r>
          </a:p>
          <a:p>
            <a:pPr algn="just" eaLnBrk="1" hangingPunct="1">
              <a:lnSpc>
                <a:spcPct val="90000"/>
              </a:lnSpc>
              <a:buClr>
                <a:schemeClr val="tx1"/>
              </a:buClr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üşük olup, ortalama potansiyel enerji paralel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çin, zıt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e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öre daha az pozitiftir.</a:t>
            </a:r>
          </a:p>
        </p:txBody>
      </p:sp>
    </p:spTree>
    <p:extLst>
      <p:ext uri="{BB962C8B-B14F-4D97-AF65-F5344CB8AC3E}">
        <p14:creationId xmlns:p14="http://schemas.microsoft.com/office/powerpoint/2010/main" val="10477330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6 Yuvarlatılmış Dikdörtgen"/>
          <p:cNvSpPr/>
          <p:nvPr/>
        </p:nvSpPr>
        <p:spPr>
          <a:xfrm>
            <a:off x="6591702" y="1856687"/>
            <a:ext cx="1000125" cy="35718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793" y="356659"/>
            <a:ext cx="102854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tr-TR" altLang="tr-TR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yi bir örnek Mn</a:t>
            </a:r>
            <a:r>
              <a:rPr lang="tr-TR" altLang="tr-TR" sz="2000" u="sng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tr-TR" altLang="tr-TR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yonudu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Bu iyon 3d tabakasında 5 elektrona sahiptir, bu nedenle bu tabaka yarı doludur. Eğer her elektron farklı bir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bitale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rleşirse bu elektronların hepsini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ynı olabilir. Mn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, gerçekten birbirinden farklı 5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şu kuantum sayılarıyla vardır: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tr-TR" altLang="tr-TR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,1,0,-1,-2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Bu durumda her yörüngeye bir elektron yerleşirse              L=0 ve S=5/2 durumu beklenmelidir. 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uralı, model hesaplamalarında kullanılmaktadır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uling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 Wilson, p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şekilleniminde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uşan spektrum terimlerini hesaplamaktadır.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uralı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yörünge etkileşmesinin işaretini bize vermektedir. Bir tek elektron için enerji,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örüngesel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la zıt yönlü olduğunda en düşüktür.</a:t>
            </a: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rallarına iki örnek verirse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4017243"/>
            <a:ext cx="11119634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tr-TR" altLang="tr-TR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tr-TR" altLang="tr-TR" sz="2000" u="sng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 </a:t>
            </a:r>
            <a:r>
              <a:rPr lang="tr-TR" altLang="tr-TR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YONU:     </a:t>
            </a:r>
            <a:endParaRPr lang="tr-TR" altLang="tr-T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r tek f elektronuna sahiptir. Bir f elektronu için              , S=1/2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ynı zamanda f tabakası da yarıdan az dolu olduğu için; ‘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nd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kurallarına göre J’nin değeri: 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88990"/>
              </p:ext>
            </p:extLst>
          </p:nvPr>
        </p:nvGraphicFramePr>
        <p:xfrm>
          <a:off x="6663139" y="1905900"/>
          <a:ext cx="8651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Denklem" r:id="rId3" imgW="723586" imgH="253890" progId="Equation.3">
                  <p:embed/>
                </p:oleObj>
              </mc:Choice>
              <mc:Fallback>
                <p:oleObj name="Denklem" r:id="rId3" imgW="72358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139" y="1905900"/>
                        <a:ext cx="8651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8 Yuvarlatılmış Dikdörtgen"/>
          <p:cNvSpPr/>
          <p:nvPr/>
        </p:nvSpPr>
        <p:spPr>
          <a:xfrm>
            <a:off x="3734718" y="5527682"/>
            <a:ext cx="2438343" cy="99430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60688"/>
              </p:ext>
            </p:extLst>
          </p:nvPr>
        </p:nvGraphicFramePr>
        <p:xfrm>
          <a:off x="3831390" y="5527682"/>
          <a:ext cx="2205146" cy="80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Denklem" r:id="rId5" imgW="1167893" imgH="431613" progId="Equation.3">
                  <p:embed/>
                </p:oleObj>
              </mc:Choice>
              <mc:Fallback>
                <p:oleObj name="Denklem" r:id="rId5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90" y="5527682"/>
                        <a:ext cx="2205146" cy="806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45354"/>
              </p:ext>
            </p:extLst>
          </p:nvPr>
        </p:nvGraphicFramePr>
        <p:xfrm>
          <a:off x="5691794" y="4388909"/>
          <a:ext cx="665197" cy="37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794" y="4388909"/>
                        <a:ext cx="665197" cy="37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8618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51171" y="765175"/>
            <a:ext cx="10083704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tr-TR" altLang="tr-TR" sz="2000" u="sng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İYONU:</a:t>
            </a:r>
          </a:p>
          <a:p>
            <a:pPr eaLnBrk="1" hangingPunct="1">
              <a:spcBef>
                <a:spcPct val="20000"/>
              </a:spcBef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Pr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yonu 2f elektronuna sahiptir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ışarlam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kesine gör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)=1 olmalıdır. Her iki f elektronu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ul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kesini bozmada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tr-TR" altLang="tr-TR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 değerine sahip olamaz. Bu nedenle L’nin değeri 6 olamaz 5 olur. </a:t>
            </a:r>
          </a:p>
          <a:p>
            <a:pPr algn="just" eaLnBrk="1" hangingPunct="1">
              <a:spcBef>
                <a:spcPct val="2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öylece de J=│L-S│=5-1 =4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49923" y="3144857"/>
            <a:ext cx="1943100" cy="338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: 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: 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: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: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: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: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: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3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158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6 Yuvarlatılmış Dikdörtgen"/>
          <p:cNvSpPr/>
          <p:nvPr/>
        </p:nvSpPr>
        <p:spPr>
          <a:xfrm>
            <a:off x="3714750" y="4429125"/>
            <a:ext cx="1571625" cy="7858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3" name="5 Yuvarlatılmış Dikdörtgen"/>
          <p:cNvSpPr/>
          <p:nvPr/>
        </p:nvSpPr>
        <p:spPr>
          <a:xfrm>
            <a:off x="3643313" y="3071813"/>
            <a:ext cx="1714500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72677" y="1590475"/>
            <a:ext cx="10512836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asik serbest elektron teorisi, iletim elektronlarının manyetik alınganlığını açıklamakta yetersiz kalmaktadır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µ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yetik momentine sahip iletim elektronlarının metalin mıknatıslanmasına CURIE-yasasına uygun bir katkıda bulunacağı beklenebilir;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una karşın,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ro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mayan metallerde, mıknatıslanma sıcaklıktan bağımsız olup, M′ nün 0.01’i kadardır. (oda sıcaklığında)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ul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mi-Dirac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tatistiğini kullanarak, bu eksikliği giderdi.</a:t>
            </a:r>
          </a:p>
          <a:p>
            <a:pPr eaLnBrk="1" hangingPunct="1"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6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ir B manyetik alanı uygulandığında, bir atomun manyetik momentinin alanla aynı yönde veya zıt yönde olması µB/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e orantılıdır. Bunun sonucu olarak, M ≈ Nµ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şeklinde bir mıknatıslanma elde ederiz. 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779838" y="3095625"/>
          <a:ext cx="13684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Denklem" r:id="rId3" imgW="1002865" imgH="507780" progId="Equation.3">
                  <p:embed/>
                </p:oleObj>
              </mc:Choice>
              <mc:Fallback>
                <p:oleObj name="Denklem" r:id="rId3" imgW="1002865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95625"/>
                        <a:ext cx="136842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779838" y="4437063"/>
          <a:ext cx="13684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Denklem" r:id="rId5" imgW="1143000" imgH="609600" progId="Equation.3">
                  <p:embed/>
                </p:oleObj>
              </mc:Choice>
              <mc:Fallback>
                <p:oleObj name="Denklem" r:id="rId5" imgW="11430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437063"/>
                        <a:ext cx="13684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Metin kutusu"/>
          <p:cNvSpPr txBox="1">
            <a:spLocks noChangeArrowheads="1"/>
          </p:cNvSpPr>
          <p:nvPr/>
        </p:nvSpPr>
        <p:spPr bwMode="auto">
          <a:xfrm>
            <a:off x="2246064" y="215106"/>
            <a:ext cx="77866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İletim Elektronlarının </a:t>
            </a:r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k</a:t>
            </a:r>
            <a:r>
              <a:rPr lang="tr-TR" altLang="tr-T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ınganlığı</a:t>
            </a:r>
          </a:p>
        </p:txBody>
      </p:sp>
    </p:spTree>
    <p:extLst>
      <p:ext uri="{BB962C8B-B14F-4D97-AF65-F5344CB8AC3E}">
        <p14:creationId xmlns:p14="http://schemas.microsoft.com/office/powerpoint/2010/main" val="388049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 txBox="1">
            <a:spLocks/>
          </p:cNvSpPr>
          <p:nvPr/>
        </p:nvSpPr>
        <p:spPr>
          <a:xfrm>
            <a:off x="2958029" y="24158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r-TR" altLang="tr-TR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manyetizma</a:t>
            </a:r>
            <a:r>
              <a:rPr lang="tr-TR" altLang="tr-TR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 </a:t>
            </a:r>
            <a:r>
              <a:rPr lang="tr-TR" altLang="tr-TR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</a:t>
            </a:r>
            <a:endParaRPr lang="tr-TR" altLang="tr-TR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90594" y="788894"/>
            <a:ext cx="7993063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chemeClr val="tx1"/>
              </a:buClr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best bir atomun manyetik momentinin 3 temel kaynağı vardır:</a:t>
            </a:r>
          </a:p>
          <a:p>
            <a:pPr algn="just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lektronu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i</a:t>
            </a: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lektronun çekirdek etrafındaki yörüngesel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çıs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umu</a:t>
            </a:r>
          </a:p>
          <a:p>
            <a:pPr algn="just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Uygulanan manyetik alanla oluşan yörüngesel moment</a:t>
            </a:r>
          </a:p>
          <a:p>
            <a:pPr lvl="1" algn="just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unlardan ilk ikisi mıknatıslanma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üçüncüsü is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atkıda bulunur.</a:t>
            </a:r>
          </a:p>
          <a:p>
            <a:pPr lvl="1" algn="just"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rojen atomunun 1s temel düzeyinde yörüngesel moment sıfırdır. Toplam manyetik moment elektronu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e küçük bir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 oluşturur.</a:t>
            </a:r>
          </a:p>
          <a:p>
            <a:pPr algn="just" eaLnBrk="1" hangingPunct="1">
              <a:buClr>
                <a:schemeClr val="tx1"/>
              </a:buClr>
              <a:buSzPct val="13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82657" y="4141133"/>
            <a:ext cx="80010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lyum’u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s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üzeyinde ise yörünge v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yetik momentleri sıfırdır. manyetik momenti, dış alanın oluşturduğu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 oluşturur.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Herhangi bir atomun dolu elektron tabakalarında, yörünge ve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mentleri sıfırdır.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ıknatıslanma (M), birim hacim başına manyetik moment olarak tanımlanır.</a:t>
            </a:r>
          </a:p>
          <a:p>
            <a:pPr algn="just" eaLnBrk="1" hangingPunct="1">
              <a:spcBef>
                <a:spcPct val="20000"/>
              </a:spcBef>
              <a:buClr>
                <a:schemeClr val="tx1"/>
              </a:buClr>
              <a:buSzPct val="13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034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6 Yuvarlatılmış Dikdörtgen"/>
          <p:cNvSpPr/>
          <p:nvPr/>
        </p:nvSpPr>
        <p:spPr>
          <a:xfrm>
            <a:off x="1573500" y="347635"/>
            <a:ext cx="1466276" cy="959673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7 Yuvarlatılmış Dikdörtgen"/>
          <p:cNvSpPr/>
          <p:nvPr/>
        </p:nvSpPr>
        <p:spPr>
          <a:xfrm>
            <a:off x="4481502" y="347636"/>
            <a:ext cx="1478624" cy="9542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26729"/>
              </p:ext>
            </p:extLst>
          </p:nvPr>
        </p:nvGraphicFramePr>
        <p:xfrm>
          <a:off x="1923986" y="476259"/>
          <a:ext cx="1107853" cy="75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Denklem" r:id="rId3" imgW="622080" imgH="469800" progId="Equation.3">
                  <p:embed/>
                </p:oleObj>
              </mc:Choice>
              <mc:Fallback>
                <p:oleObj name="Denklem" r:id="rId3" imgW="622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986" y="476259"/>
                        <a:ext cx="1107853" cy="75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343275" y="720613"/>
            <a:ext cx="180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dirty="0">
                <a:latin typeface="Times New Roman" panose="02020603050405020304" pitchFamily="18" charset="0"/>
              </a:rPr>
              <a:t>(</a:t>
            </a:r>
            <a:r>
              <a:rPr lang="tr-TR" altLang="tr-TR" dirty="0"/>
              <a:t>C.G.S</a:t>
            </a:r>
            <a:r>
              <a:rPr lang="tr-TR" altLang="tr-TR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07872"/>
              </p:ext>
            </p:extLst>
          </p:nvPr>
        </p:nvGraphicFramePr>
        <p:xfrm>
          <a:off x="4520061" y="464467"/>
          <a:ext cx="1401506" cy="7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Denklem" r:id="rId5" imgW="888840" imgH="545760" progId="Equation.3">
                  <p:embed/>
                </p:oleObj>
              </mc:Choice>
              <mc:Fallback>
                <p:oleObj name="Denklem" r:id="rId5" imgW="8888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61" y="464467"/>
                        <a:ext cx="1401506" cy="783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9581" y="1557982"/>
            <a:ext cx="7816850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anyetik alınganlık (birim hacim) χ olarak gösterilir. Burada B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roskop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yetik alan şiddetidir. 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Her iki birim sistemde χ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rimsiz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r sayıdır.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χ manyetik alınganlığı, birim kütle veya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şına da tanımlanmaktadır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a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yetik alınganlık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tr-TR" altLang="tr-TR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arak tanımlanır.</a:t>
            </a:r>
          </a:p>
          <a:p>
            <a:pPr algn="just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üm maddeler manyetik alınganlıklarına göre sınıflandırılırlar.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30000"/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C:\Users\erdem\Desktop\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347" y="3943636"/>
            <a:ext cx="4501786" cy="283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73498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 txBox="1">
            <a:spLocks/>
          </p:cNvSpPr>
          <p:nvPr/>
        </p:nvSpPr>
        <p:spPr>
          <a:xfrm>
            <a:off x="2000250" y="178594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r-TR" altLang="tr-TR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evin’in Diamanyetizma Denklemleri</a:t>
            </a:r>
            <a:endParaRPr lang="tr-TR" altLang="tr-TR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88445" y="954680"/>
            <a:ext cx="7747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7938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zm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lektrik yüklerinin uygulanan manyetik alandaki yönelimleriyle ilgilidir. Bu olay, elektrikteki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z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anununun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r benzeridir.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ir elektrik devresinde akı değişince indüksiyonla oluşan akım, akı değişimine karşı koyacak yöndedir.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Dirençsiz bir devrede, bir süper iletkende veya atom içindeki bir elektron yörüngesinde ise oluşan akım, alan ne kadar uygulanırsa o kadar süre kalır. 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İndüksiyon akımının meydana getirdiği manyetik alan, uygulanan alanla zıt yönlüdür.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3 Yuvarlatılmış Dikdörtgen"/>
          <p:cNvSpPr/>
          <p:nvPr/>
        </p:nvSpPr>
        <p:spPr>
          <a:xfrm>
            <a:off x="2247440" y="4803356"/>
            <a:ext cx="1770790" cy="87756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>
              <a:solidFill>
                <a:srgbClr val="00B0F0"/>
              </a:solidFill>
            </a:endParaRPr>
          </a:p>
        </p:txBody>
      </p:sp>
      <p:sp>
        <p:nvSpPr>
          <p:cNvPr id="5" name="4 Yuvarlatılmış Dikdörtgen"/>
          <p:cNvSpPr/>
          <p:nvPr/>
        </p:nvSpPr>
        <p:spPr>
          <a:xfrm>
            <a:off x="5715098" y="4803356"/>
            <a:ext cx="1517819" cy="87756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93423"/>
              </p:ext>
            </p:extLst>
          </p:nvPr>
        </p:nvGraphicFramePr>
        <p:xfrm>
          <a:off x="2322031" y="4924163"/>
          <a:ext cx="1404099" cy="71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1028520" imgH="571320" progId="Equation.DSMT4">
                  <p:embed/>
                </p:oleObj>
              </mc:Choice>
              <mc:Fallback>
                <p:oleObj name="Equation" r:id="rId3" imgW="1028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031" y="4924163"/>
                        <a:ext cx="1404099" cy="710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092821" y="5057471"/>
            <a:ext cx="1699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>
                <a:latin typeface="Times New Roman" panose="02020603050405020304" pitchFamily="18" charset="0"/>
                <a:cs typeface="Times New Roman" panose="02020603050405020304" pitchFamily="18" charset="0"/>
              </a:rPr>
              <a:t>(C.G.S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3975"/>
              </p:ext>
            </p:extLst>
          </p:nvPr>
        </p:nvGraphicFramePr>
        <p:xfrm>
          <a:off x="5771847" y="4919979"/>
          <a:ext cx="1213420" cy="70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888840" imgH="571320" progId="Equation.DSMT4">
                  <p:embed/>
                </p:oleObj>
              </mc:Choice>
              <mc:Fallback>
                <p:oleObj name="Equation" r:id="rId5" imgW="8888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847" y="4919979"/>
                        <a:ext cx="1213420" cy="708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157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0 Yuvarlatılmış Dikdörtgen"/>
          <p:cNvSpPr/>
          <p:nvPr/>
        </p:nvSpPr>
        <p:spPr>
          <a:xfrm>
            <a:off x="3779839" y="1317375"/>
            <a:ext cx="2233650" cy="786847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>
              <a:solidFill>
                <a:srgbClr val="00B0F0"/>
              </a:solidFill>
            </a:endParaRPr>
          </a:p>
        </p:txBody>
      </p:sp>
      <p:sp>
        <p:nvSpPr>
          <p:cNvPr id="3" name="8 Yuvarlatılmış Dikdörtgen"/>
          <p:cNvSpPr/>
          <p:nvPr/>
        </p:nvSpPr>
        <p:spPr>
          <a:xfrm>
            <a:off x="1476260" y="3913187"/>
            <a:ext cx="1902648" cy="919163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4" name="9 Yuvarlatılmış Dikdörtgen"/>
          <p:cNvSpPr/>
          <p:nvPr/>
        </p:nvSpPr>
        <p:spPr>
          <a:xfrm>
            <a:off x="4910244" y="3956595"/>
            <a:ext cx="2032268" cy="919163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47674" y="224166"/>
            <a:ext cx="1024970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Çekirdek etrafında dönen elektronun hareketini incelersek, başlangıçta çekirdek etrafında sıfır olan elektron akımı, B manyetik alanının uygulanmasıyla çekirdek etrafında net bir elektrik akımı oluşur. Bu akım manyetik momenti oluşturur. manyetik moment ise uygulanan alanla zıt yöndedir.</a:t>
            </a: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q"/>
            </a:pPr>
            <a:endParaRPr lang="tr-TR" altLang="tr-T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Meydana gelen akım:</a:t>
            </a: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88336"/>
              </p:ext>
            </p:extLst>
          </p:nvPr>
        </p:nvGraphicFramePr>
        <p:xfrm>
          <a:off x="3894108" y="1380875"/>
          <a:ext cx="1982855" cy="59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Denklem" r:id="rId3" imgW="1295280" imgH="431640" progId="Equation.3">
                  <p:embed/>
                </p:oleObj>
              </mc:Choice>
              <mc:Fallback>
                <p:oleObj name="Denklem" r:id="rId3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08" y="1380875"/>
                        <a:ext cx="1982855" cy="59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447673" y="3000375"/>
            <a:ext cx="107895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08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İçinden I akımı geçen bir telin µ manyetik momenti;  “I x (Telin yüzeyi)” olarak verilmektedir. Yarıçap ρ ise yüzey πρ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arak yazılmaktadır. Buna göre manyetik moment:</a:t>
            </a:r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14344"/>
              </p:ext>
            </p:extLst>
          </p:nvPr>
        </p:nvGraphicFramePr>
        <p:xfrm>
          <a:off x="1663202" y="4100810"/>
          <a:ext cx="15287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202" y="4100810"/>
                        <a:ext cx="15287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3779838" y="4292600"/>
            <a:ext cx="1368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>
                <a:latin typeface="Times New Roman" panose="02020603050405020304" pitchFamily="18" charset="0"/>
                <a:cs typeface="Times New Roman" panose="02020603050405020304" pitchFamily="18" charset="0"/>
              </a:rPr>
              <a:t>(C.G.S) </a:t>
            </a: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52285"/>
              </p:ext>
            </p:extLst>
          </p:nvPr>
        </p:nvGraphicFramePr>
        <p:xfrm>
          <a:off x="5113578" y="4100810"/>
          <a:ext cx="1625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578" y="4100810"/>
                        <a:ext cx="16256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2942991" y="5135194"/>
            <a:ext cx="26420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ρ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= &lt; x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+ &lt; y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517327" y="5481708"/>
            <a:ext cx="24256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ya en genel olarak  </a:t>
            </a:r>
          </a:p>
          <a:p>
            <a:pPr eaLnBrk="1" hangingPunct="1"/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2831335" y="5862042"/>
            <a:ext cx="3757613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 r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&gt; = &lt; x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&gt; + &lt; y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&gt; + &lt; z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&gt;</a:t>
            </a:r>
          </a:p>
          <a:p>
            <a:pPr eaLnBrk="1" hangingPunct="1">
              <a:spcBef>
                <a:spcPct val="50000"/>
              </a:spcBef>
            </a:pPr>
            <a:endParaRPr lang="tr-TR" altLang="tr-TR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472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8 Yuvarlatılmış Dikdörtgen"/>
          <p:cNvSpPr/>
          <p:nvPr/>
        </p:nvSpPr>
        <p:spPr>
          <a:xfrm>
            <a:off x="4165601" y="4029493"/>
            <a:ext cx="3071812" cy="71437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5" name="17 Yuvarlatılmış Dikdörtgen"/>
          <p:cNvSpPr/>
          <p:nvPr/>
        </p:nvSpPr>
        <p:spPr>
          <a:xfrm>
            <a:off x="879476" y="4029493"/>
            <a:ext cx="1928812" cy="785812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6" name="16 Yuvarlatılmış Dikdörtgen"/>
          <p:cNvSpPr/>
          <p:nvPr/>
        </p:nvSpPr>
        <p:spPr>
          <a:xfrm>
            <a:off x="928688" y="3000375"/>
            <a:ext cx="1285875" cy="71437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7" name="15 Yuvarlatılmış Dikdörtgen"/>
          <p:cNvSpPr/>
          <p:nvPr/>
        </p:nvSpPr>
        <p:spPr>
          <a:xfrm>
            <a:off x="4622121" y="1681081"/>
            <a:ext cx="1857375" cy="71437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8" name="14 Yuvarlatılmış Dikdörtgen"/>
          <p:cNvSpPr/>
          <p:nvPr/>
        </p:nvSpPr>
        <p:spPr>
          <a:xfrm>
            <a:off x="1979613" y="1701234"/>
            <a:ext cx="2143125" cy="71437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539749" y="282665"/>
            <a:ext cx="75596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, küresel simetriye sahip olduğundan;  </a:t>
            </a:r>
          </a:p>
          <a:p>
            <a:pPr eaLnBrk="1" hangingPunct="1">
              <a:spcBef>
                <a:spcPct val="50000"/>
              </a:spcBef>
            </a:pP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x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= &lt; y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= &lt; z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= (1/2)&lt; ρ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</a:p>
        </p:txBody>
      </p:sp>
      <p:sp>
        <p:nvSpPr>
          <p:cNvPr id="20" name="Rectangle 51"/>
          <p:cNvSpPr>
            <a:spLocks noChangeArrowheads="1"/>
          </p:cNvSpPr>
          <p:nvPr/>
        </p:nvSpPr>
        <p:spPr bwMode="auto">
          <a:xfrm>
            <a:off x="583637" y="1173866"/>
            <a:ext cx="2217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62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r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= (3/2)&lt; ρ</a:t>
            </a:r>
            <a:r>
              <a:rPr lang="tr-TR" altLang="tr-TR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</a:t>
            </a:r>
          </a:p>
        </p:txBody>
      </p:sp>
      <p:graphicFrame>
        <p:nvGraphicFramePr>
          <p:cNvPr id="2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7691"/>
              </p:ext>
            </p:extLst>
          </p:nvPr>
        </p:nvGraphicFramePr>
        <p:xfrm>
          <a:off x="2206062" y="1749395"/>
          <a:ext cx="17256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062" y="1749395"/>
                        <a:ext cx="17256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85965"/>
              </p:ext>
            </p:extLst>
          </p:nvPr>
        </p:nvGraphicFramePr>
        <p:xfrm>
          <a:off x="4789601" y="1711562"/>
          <a:ext cx="15224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601" y="1711562"/>
                        <a:ext cx="15224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583637" y="2537589"/>
            <a:ext cx="6696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a göre birim hacim başına manyetik alınganlık;</a:t>
            </a:r>
          </a:p>
        </p:txBody>
      </p:sp>
      <p:graphicFrame>
        <p:nvGraphicFramePr>
          <p:cNvPr id="24" name="Object 85"/>
          <p:cNvGraphicFramePr>
            <a:graphicFrameLocks noChangeAspect="1"/>
          </p:cNvGraphicFramePr>
          <p:nvPr/>
        </p:nvGraphicFramePr>
        <p:xfrm>
          <a:off x="1042988" y="3068638"/>
          <a:ext cx="936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Denklem" r:id="rId7" imgW="558558" imgH="431613" progId="Equation.3">
                  <p:embed/>
                </p:oleObj>
              </mc:Choice>
              <mc:Fallback>
                <p:oleObj name="Denklem" r:id="rId7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9366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7"/>
          <p:cNvSpPr txBox="1">
            <a:spLocks noChangeArrowheads="1"/>
          </p:cNvSpPr>
          <p:nvPr/>
        </p:nvSpPr>
        <p:spPr bwMode="auto">
          <a:xfrm>
            <a:off x="2360219" y="3109866"/>
            <a:ext cx="46085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: Birim hacim başına atom sayısıdır.</a:t>
            </a:r>
            <a:r>
              <a:rPr lang="tr-TR" altLang="tr-T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33264"/>
              </p:ext>
            </p:extLst>
          </p:nvPr>
        </p:nvGraphicFramePr>
        <p:xfrm>
          <a:off x="928688" y="4032668"/>
          <a:ext cx="1871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Denklem" r:id="rId9" imgW="1180588" imgH="495085" progId="Equation.3">
                  <p:embed/>
                </p:oleObj>
              </mc:Choice>
              <mc:Fallback>
                <p:oleObj name="Denklem" r:id="rId9" imgW="1180588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32668"/>
                        <a:ext cx="1871663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0"/>
          <p:cNvSpPr txBox="1">
            <a:spLocks noChangeArrowheads="1"/>
          </p:cNvSpPr>
          <p:nvPr/>
        </p:nvSpPr>
        <p:spPr bwMode="auto">
          <a:xfrm>
            <a:off x="2944813" y="4248568"/>
            <a:ext cx="143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>
                <a:latin typeface="Times New Roman" panose="02020603050405020304" pitchFamily="18" charset="0"/>
              </a:rPr>
              <a:t>(C.G.S)</a:t>
            </a:r>
          </a:p>
        </p:txBody>
      </p:sp>
      <p:graphicFrame>
        <p:nvGraphicFramePr>
          <p:cNvPr id="2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99285"/>
              </p:ext>
            </p:extLst>
          </p:nvPr>
        </p:nvGraphicFramePr>
        <p:xfrm>
          <a:off x="4302126" y="4029493"/>
          <a:ext cx="2879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Denklem" r:id="rId11" imgW="1981200" imgH="482600" progId="Equation.3">
                  <p:embed/>
                </p:oleObj>
              </mc:Choice>
              <mc:Fallback>
                <p:oleObj name="Denklem" r:id="rId11" imgW="1981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6" y="4029493"/>
                        <a:ext cx="28797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1"/>
          <p:cNvSpPr txBox="1">
            <a:spLocks noChangeArrowheads="1"/>
          </p:cNvSpPr>
          <p:nvPr/>
        </p:nvSpPr>
        <p:spPr bwMode="auto">
          <a:xfrm>
            <a:off x="539749" y="4967024"/>
            <a:ext cx="1067542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lar klasik olarak elde edilen 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EVİN 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UÇLARI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dı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Yalıtılmış bir atomu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ınganlığının hesaplanmasında en önemli sorun, atom içindeki elektron dağılımından giderek 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r</a:t>
            </a:r>
            <a:r>
              <a:rPr lang="tr-TR" altLang="tr-TR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saplanması problemidir.</a:t>
            </a:r>
          </a:p>
          <a:p>
            <a:pPr eaLnBrk="1" hangingPunct="1">
              <a:lnSpc>
                <a:spcPct val="11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5003458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 Yuvarlatılmış Dikdörtgen"/>
          <p:cNvSpPr/>
          <p:nvPr/>
        </p:nvSpPr>
        <p:spPr>
          <a:xfrm>
            <a:off x="3150824" y="4928656"/>
            <a:ext cx="4375591" cy="108655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>
              <a:solidFill>
                <a:srgbClr val="00B0F0"/>
              </a:solidFill>
            </a:endParaRPr>
          </a:p>
        </p:txBody>
      </p:sp>
      <p:sp>
        <p:nvSpPr>
          <p:cNvPr id="3" name="Text Box 53"/>
          <p:cNvSpPr txBox="1">
            <a:spLocks noChangeArrowheads="1"/>
          </p:cNvSpPr>
          <p:nvPr/>
        </p:nvSpPr>
        <p:spPr bwMode="auto">
          <a:xfrm>
            <a:off x="342689" y="265064"/>
            <a:ext cx="106851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Bu dağılım kuantum mekaniğinde hesaplanabilir.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ötra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lar içinde, deneysel olarak en kolay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ygaz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ları için bulunmuştur.</a:t>
            </a:r>
          </a:p>
        </p:txBody>
      </p:sp>
      <p:graphicFrame>
        <p:nvGraphicFramePr>
          <p:cNvPr id="4" name="Group 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3505825"/>
              </p:ext>
            </p:extLst>
          </p:nvPr>
        </p:nvGraphicFramePr>
        <p:xfrm>
          <a:off x="1727200" y="1278731"/>
          <a:ext cx="5689600" cy="1296988"/>
        </p:xfrm>
        <a:graphic>
          <a:graphicData uri="http://schemas.openxmlformats.org/drawingml/2006/table">
            <a:tbl>
              <a:tblPr/>
              <a:tblGrid>
                <a:gridCol w="1684337"/>
                <a:gridCol w="4005263"/>
              </a:tblGrid>
              <a:tr h="520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tr-T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0000" marR="90000" marT="46811" marB="46811"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62075" algn="l"/>
                        </a:tabLst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e         Ne         Ar           </a:t>
                      </a:r>
                      <a:r>
                        <a:rPr kumimoji="0" lang="tr-T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r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        </a:t>
                      </a:r>
                      <a:r>
                        <a:rPr kumimoji="0" lang="tr-T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Xe</a:t>
                      </a:r>
                      <a:endParaRPr kumimoji="0" lang="tr-T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1" marB="46811"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776541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62075" algn="l"/>
                        </a:tabLst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χ</a:t>
                      </a:r>
                      <a:r>
                        <a:rPr kumimoji="0" lang="tr-TR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 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.G.S)</a:t>
                      </a: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62075" algn="l"/>
                        </a:tabLst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tr-T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6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cm</a:t>
                      </a:r>
                      <a:r>
                        <a:rPr kumimoji="0" lang="tr-T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tr-T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ol</a:t>
                      </a:r>
                      <a:endParaRPr kumimoji="0" lang="tr-T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1" marB="46811"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62075" algn="l"/>
                        </a:tabLst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,9        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7,2      -19,4       -28,0       -43,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62075" algn="l"/>
                        </a:tabLst>
                      </a:pP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2           10          18           36           54</a:t>
                      </a:r>
                      <a:r>
                        <a:rPr kumimoji="0" lang="tr-T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 </a:t>
                      </a:r>
                    </a:p>
                  </a:txBody>
                  <a:tcPr marL="90000" marR="90000" marT="46811" marB="46811" horzOverflow="overflow">
                    <a:lnL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66FF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5" name="4 Metin kutusu"/>
          <p:cNvSpPr txBox="1">
            <a:spLocks noChangeArrowheads="1"/>
          </p:cNvSpPr>
          <p:nvPr/>
        </p:nvSpPr>
        <p:spPr bwMode="auto">
          <a:xfrm>
            <a:off x="2588792" y="2851150"/>
            <a:ext cx="414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küllerin </a:t>
            </a:r>
            <a:r>
              <a:rPr lang="tr-TR" altLang="tr-TR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manyetizması</a:t>
            </a:r>
            <a:endParaRPr lang="tr-TR" altLang="tr-T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274609" y="3495149"/>
            <a:ext cx="1145228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küllerde, uygulanan alanın doğrultusu, molekülün simetri eksenlerinden biri olarak seçilir. 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Fakat birçok moleküler sistemde bu kural gerçekleşmez ve bu nedenle de Va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lack’in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genel teorisi uygulanır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pin kuantum katsayısı sıfır olan bir sistemde, toplam </a:t>
            </a:r>
            <a:r>
              <a:rPr lang="tr-TR" altLang="tr-TR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ar</a:t>
            </a:r>
            <a:r>
              <a:rPr lang="tr-TR" altLang="tr-TR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nyetik alınganlı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79430"/>
              </p:ext>
            </p:extLst>
          </p:nvPr>
        </p:nvGraphicFramePr>
        <p:xfrm>
          <a:off x="3198699" y="4925159"/>
          <a:ext cx="4240403" cy="93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Denklem" r:id="rId3" imgW="2628720" imgH="583920" progId="Equation.3">
                  <p:embed/>
                </p:oleObj>
              </mc:Choice>
              <mc:Fallback>
                <p:oleObj name="Denklem" r:id="rId3" imgW="26287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99" y="4925159"/>
                        <a:ext cx="4240403" cy="93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4"/>
          <p:cNvSpPr txBox="1">
            <a:spLocks noChangeArrowheads="1"/>
          </p:cNvSpPr>
          <p:nvPr/>
        </p:nvSpPr>
        <p:spPr bwMode="auto">
          <a:xfrm>
            <a:off x="274609" y="6213113"/>
            <a:ext cx="4175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rada; N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ogadro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yısıdır.</a:t>
            </a:r>
          </a:p>
        </p:txBody>
      </p:sp>
    </p:spTree>
    <p:extLst>
      <p:ext uri="{BB962C8B-B14F-4D97-AF65-F5344CB8AC3E}">
        <p14:creationId xmlns:p14="http://schemas.microsoft.com/office/powerpoint/2010/main" val="1463538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8472" y="319489"/>
            <a:ext cx="118835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S ‌| µ</a:t>
            </a:r>
            <a:r>
              <a:rPr lang="tr-TR" altLang="tr-TR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‌‌ O &gt;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örüngesel manyetik momentin,  </a:t>
            </a:r>
            <a:r>
              <a:rPr lang="tr-TR" altLang="tr-T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S‌| uyarılmış düzeyi ile | ‌O&gt; 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an durumu arasında matris elemanıdır.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külün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ya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anyetik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uşu 2. terimin büyüklüğüne bağlıdır. 2. terim </a:t>
            </a:r>
            <a:r>
              <a:rPr lang="tr-TR" altLang="tr-TR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 </a:t>
            </a:r>
            <a:r>
              <a:rPr lang="tr-TR" altLang="tr-TR" sz="20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ack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sı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larak bilinir. 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H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ekülünün normal durumu için;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tr-TR" altLang="tr-TR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4,71x10</a:t>
            </a:r>
            <a:r>
              <a:rPr lang="tr-TR" altLang="tr-TR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 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0,51x10</a:t>
            </a:r>
            <a:r>
              <a:rPr lang="tr-TR" altLang="tr-TR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4,2x10</a:t>
            </a:r>
            <a:r>
              <a:rPr lang="tr-TR" altLang="tr-TR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tr-TR" altLang="tr-TR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tr-TR" altLang="tr-TR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tr-TR" altLang="tr-T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Deneysel değerler 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,9 ile 4,0x10</a:t>
            </a:r>
            <a:r>
              <a:rPr lang="tr-TR" altLang="tr-TR" sz="20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tr-TR" altLang="tr-T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asındadır. 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95288" y="3786188"/>
            <a:ext cx="1156903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0050" indent="-4000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1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tr-TR" altLang="tr-T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’ ye (+) katkıda bulunan elektronik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şağıdaki maddelerde gözlenmektedir:</a:t>
            </a:r>
          </a:p>
          <a:p>
            <a:pPr eaLnBrk="1" hangingPunct="1">
              <a:buFont typeface="Calibri" panose="020F0502020204030204" pitchFamily="34" charset="0"/>
              <a:buAutoNum type="romanLcPeriod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lam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in’i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ıfırdan farklı atomlar, moleküller: serbest sodyum atomu, gaz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zotoksit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O),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fenilmetil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bi serbest radikaller, C (C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tr-TR" altLang="tr-T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 merkezi alkali </a:t>
            </a:r>
            <a:r>
              <a:rPr lang="tr-TR" altLang="tr-T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ojenürler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Calibri" panose="020F0502020204030204" pitchFamily="34" charset="0"/>
              <a:buAutoNum type="romanLcPeriod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İç tabakaları tam dolu olmayan serbest atom ve iyonlar: geçiş elementleri, geçiş elementleri ile aynı elektronik yapıya sahip iyonlar, Mn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d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</a:t>
            </a:r>
            <a:r>
              <a:rPr lang="tr-TR" altLang="tr-T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</a:t>
            </a: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bi yer elementleri. </a:t>
            </a:r>
          </a:p>
          <a:p>
            <a:pPr eaLnBrk="1" hangingPunct="1">
              <a:buFont typeface="Calibri" panose="020F0502020204030204" pitchFamily="34" charset="0"/>
              <a:buAutoNum type="romanLcPeriod"/>
            </a:pPr>
            <a:r>
              <a:rPr lang="tr-TR" altLang="tr-T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er.</a:t>
            </a:r>
          </a:p>
          <a:p>
            <a:pPr eaLnBrk="1" hangingPunct="1">
              <a:spcBef>
                <a:spcPct val="50000"/>
              </a:spcBef>
              <a:buFont typeface="Calibri" panose="020F0502020204030204" pitchFamily="34" charset="0"/>
              <a:buAutoNum type="romanLcPeriod"/>
            </a:pPr>
            <a:endParaRPr lang="tr-TR" altLang="tr-T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4 Metin kutusu"/>
          <p:cNvSpPr txBox="1">
            <a:spLocks noChangeArrowheads="1"/>
          </p:cNvSpPr>
          <p:nvPr/>
        </p:nvSpPr>
        <p:spPr bwMode="auto">
          <a:xfrm>
            <a:off x="3548292" y="3099566"/>
            <a:ext cx="442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tr-TR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anyetizma</a:t>
            </a:r>
            <a:endParaRPr lang="tr-TR" altLang="tr-TR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8597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Mavi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 Teması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7</TotalTime>
  <Words>1805</Words>
  <Application>Microsoft Office PowerPoint</Application>
  <PresentationFormat>Geniş ekran</PresentationFormat>
  <Paragraphs>217</Paragraphs>
  <Slides>25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Denklem</vt:lpstr>
      <vt:lpstr>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erdo</dc:creator>
  <cp:lastModifiedBy>merdo</cp:lastModifiedBy>
  <cp:revision>60</cp:revision>
  <dcterms:created xsi:type="dcterms:W3CDTF">2017-03-26T09:47:23Z</dcterms:created>
  <dcterms:modified xsi:type="dcterms:W3CDTF">2017-03-26T14:12:14Z</dcterms:modified>
</cp:coreProperties>
</file>